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3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9" r:id="rId13"/>
    <p:sldId id="270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80" r:id="rId22"/>
    <p:sldId id="282" r:id="rId23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6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EC85-0E7C-4DC5-A268-E08962F23DD1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5472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4" Type="http://schemas.openxmlformats.org/officeDocument/2006/relationships/image" Target="../media/image1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17.gif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4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6" Type="http://schemas.openxmlformats.org/officeDocument/2006/relationships/image" Target="../media/image17.gif"/><Relationship Id="rId5" Type="http://schemas.openxmlformats.org/officeDocument/2006/relationships/image" Target="../media/image16.wmf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9.png"/><Relationship Id="rId7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H:\giao%20an%20chuyen%20de%20cum\AVSEQ02.mp3" TargetMode="External"/><Relationship Id="rId6" Type="http://schemas.openxmlformats.org/officeDocument/2006/relationships/image" Target="../media/image22.gif"/><Relationship Id="rId5" Type="http://schemas.openxmlformats.org/officeDocument/2006/relationships/image" Target="../media/image21.gif"/><Relationship Id="rId4" Type="http://schemas.openxmlformats.org/officeDocument/2006/relationships/image" Target="../media/image2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j-c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pic>
        <p:nvPicPr>
          <p:cNvPr id="26627" name="Picture 4" descr="Theme23751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5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3441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Group 6"/>
          <p:cNvGrpSpPr>
            <a:grpSpLocks/>
          </p:cNvGrpSpPr>
          <p:nvPr/>
        </p:nvGrpSpPr>
        <p:grpSpPr bwMode="auto">
          <a:xfrm rot="5400000">
            <a:off x="266700" y="-647700"/>
            <a:ext cx="2667000" cy="3352800"/>
            <a:chOff x="17" y="2256"/>
            <a:chExt cx="1829" cy="2064"/>
          </a:xfrm>
        </p:grpSpPr>
        <p:grpSp>
          <p:nvGrpSpPr>
            <p:cNvPr id="26661" name="Group 7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26669" name="Freeform 8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1 w 1336"/>
                  <a:gd name="T3" fmla="*/ 0 h 1572"/>
                  <a:gd name="T4" fmla="*/ 1 w 1336"/>
                  <a:gd name="T5" fmla="*/ 0 h 1572"/>
                  <a:gd name="T6" fmla="*/ 1 w 1336"/>
                  <a:gd name="T7" fmla="*/ 0 h 1572"/>
                  <a:gd name="T8" fmla="*/ 1 w 1336"/>
                  <a:gd name="T9" fmla="*/ 0 h 1572"/>
                  <a:gd name="T10" fmla="*/ 1 w 1336"/>
                  <a:gd name="T11" fmla="*/ 0 h 1572"/>
                  <a:gd name="T12" fmla="*/ 1 w 1336"/>
                  <a:gd name="T13" fmla="*/ 0 h 1572"/>
                  <a:gd name="T14" fmla="*/ 1 w 1336"/>
                  <a:gd name="T15" fmla="*/ 0 h 1572"/>
                  <a:gd name="T16" fmla="*/ 1 w 1336"/>
                  <a:gd name="T17" fmla="*/ 0 h 1572"/>
                  <a:gd name="T18" fmla="*/ 1 w 1336"/>
                  <a:gd name="T19" fmla="*/ 0 h 1572"/>
                  <a:gd name="T20" fmla="*/ 1 w 1336"/>
                  <a:gd name="T21" fmla="*/ 0 h 1572"/>
                  <a:gd name="T22" fmla="*/ 1 w 1336"/>
                  <a:gd name="T23" fmla="*/ 0 h 1572"/>
                  <a:gd name="T24" fmla="*/ 1 w 1336"/>
                  <a:gd name="T25" fmla="*/ 0 h 1572"/>
                  <a:gd name="T26" fmla="*/ 1 w 1336"/>
                  <a:gd name="T27" fmla="*/ 0 h 1572"/>
                  <a:gd name="T28" fmla="*/ 1 w 1336"/>
                  <a:gd name="T29" fmla="*/ 0 h 1572"/>
                  <a:gd name="T30" fmla="*/ 1 w 1336"/>
                  <a:gd name="T31" fmla="*/ 0 h 1572"/>
                  <a:gd name="T32" fmla="*/ 1 w 1336"/>
                  <a:gd name="T33" fmla="*/ 0 h 1572"/>
                  <a:gd name="T34" fmla="*/ 1 w 1336"/>
                  <a:gd name="T35" fmla="*/ 0 h 1572"/>
                  <a:gd name="T36" fmla="*/ 1 w 1336"/>
                  <a:gd name="T37" fmla="*/ 0 h 1572"/>
                  <a:gd name="T38" fmla="*/ 1 w 1336"/>
                  <a:gd name="T39" fmla="*/ 0 h 1572"/>
                  <a:gd name="T40" fmla="*/ 1 w 1336"/>
                  <a:gd name="T41" fmla="*/ 0 h 1572"/>
                  <a:gd name="T42" fmla="*/ 1 w 1336"/>
                  <a:gd name="T43" fmla="*/ 0 h 1572"/>
                  <a:gd name="T44" fmla="*/ 1 w 1336"/>
                  <a:gd name="T45" fmla="*/ 0 h 1572"/>
                  <a:gd name="T46" fmla="*/ 1 w 1336"/>
                  <a:gd name="T47" fmla="*/ 0 h 1572"/>
                  <a:gd name="T48" fmla="*/ 1 w 1336"/>
                  <a:gd name="T49" fmla="*/ 0 h 1572"/>
                  <a:gd name="T50" fmla="*/ 1 w 1336"/>
                  <a:gd name="T51" fmla="*/ 0 h 1572"/>
                  <a:gd name="T52" fmla="*/ 1 w 1336"/>
                  <a:gd name="T53" fmla="*/ 0 h 1572"/>
                  <a:gd name="T54" fmla="*/ 1 w 1336"/>
                  <a:gd name="T55" fmla="*/ 0 h 1572"/>
                  <a:gd name="T56" fmla="*/ 1 w 1336"/>
                  <a:gd name="T57" fmla="*/ 0 h 1572"/>
                  <a:gd name="T58" fmla="*/ 1 w 1336"/>
                  <a:gd name="T59" fmla="*/ 0 h 1572"/>
                  <a:gd name="T60" fmla="*/ 1 w 1336"/>
                  <a:gd name="T61" fmla="*/ 0 h 1572"/>
                  <a:gd name="T62" fmla="*/ 1 w 1336"/>
                  <a:gd name="T63" fmla="*/ 0 h 1572"/>
                  <a:gd name="T64" fmla="*/ 1 w 1336"/>
                  <a:gd name="T65" fmla="*/ 0 h 1572"/>
                  <a:gd name="T66" fmla="*/ 1 w 1336"/>
                  <a:gd name="T67" fmla="*/ 0 h 1572"/>
                  <a:gd name="T68" fmla="*/ 0 w 1336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0" name="Freeform 9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 w 1174"/>
                  <a:gd name="T1" fmla="*/ 0 h 1383"/>
                  <a:gd name="T2" fmla="*/ 1 w 1174"/>
                  <a:gd name="T3" fmla="*/ 0 h 1383"/>
                  <a:gd name="T4" fmla="*/ 1 w 1174"/>
                  <a:gd name="T5" fmla="*/ 0 h 1383"/>
                  <a:gd name="T6" fmla="*/ 1 w 1174"/>
                  <a:gd name="T7" fmla="*/ 0 h 1383"/>
                  <a:gd name="T8" fmla="*/ 1 w 1174"/>
                  <a:gd name="T9" fmla="*/ 0 h 1383"/>
                  <a:gd name="T10" fmla="*/ 1 w 1174"/>
                  <a:gd name="T11" fmla="*/ 0 h 1383"/>
                  <a:gd name="T12" fmla="*/ 1 w 1174"/>
                  <a:gd name="T13" fmla="*/ 0 h 1383"/>
                  <a:gd name="T14" fmla="*/ 1 w 1174"/>
                  <a:gd name="T15" fmla="*/ 0 h 1383"/>
                  <a:gd name="T16" fmla="*/ 1 w 1174"/>
                  <a:gd name="T17" fmla="*/ 0 h 1383"/>
                  <a:gd name="T18" fmla="*/ 1 w 1174"/>
                  <a:gd name="T19" fmla="*/ 0 h 1383"/>
                  <a:gd name="T20" fmla="*/ 1 w 1174"/>
                  <a:gd name="T21" fmla="*/ 0 h 1383"/>
                  <a:gd name="T22" fmla="*/ 1 w 1174"/>
                  <a:gd name="T23" fmla="*/ 0 h 1383"/>
                  <a:gd name="T24" fmla="*/ 1 w 1174"/>
                  <a:gd name="T25" fmla="*/ 0 h 1383"/>
                  <a:gd name="T26" fmla="*/ 1 w 1174"/>
                  <a:gd name="T27" fmla="*/ 0 h 1383"/>
                  <a:gd name="T28" fmla="*/ 1 w 1174"/>
                  <a:gd name="T29" fmla="*/ 0 h 1383"/>
                  <a:gd name="T30" fmla="*/ 1 w 1174"/>
                  <a:gd name="T31" fmla="*/ 0 h 1383"/>
                  <a:gd name="T32" fmla="*/ 1 w 1174"/>
                  <a:gd name="T33" fmla="*/ 0 h 1383"/>
                  <a:gd name="T34" fmla="*/ 0 w 1174"/>
                  <a:gd name="T35" fmla="*/ 0 h 1383"/>
                  <a:gd name="T36" fmla="*/ 1 w 1174"/>
                  <a:gd name="T37" fmla="*/ 0 h 1383"/>
                  <a:gd name="T38" fmla="*/ 1 w 1174"/>
                  <a:gd name="T39" fmla="*/ 0 h 1383"/>
                  <a:gd name="T40" fmla="*/ 1 w 1174"/>
                  <a:gd name="T41" fmla="*/ 0 h 1383"/>
                  <a:gd name="T42" fmla="*/ 1 w 1174"/>
                  <a:gd name="T43" fmla="*/ 0 h 1383"/>
                  <a:gd name="T44" fmla="*/ 1 w 1174"/>
                  <a:gd name="T45" fmla="*/ 0 h 1383"/>
                  <a:gd name="T46" fmla="*/ 1 w 1174"/>
                  <a:gd name="T47" fmla="*/ 0 h 1383"/>
                  <a:gd name="T48" fmla="*/ 1 w 1174"/>
                  <a:gd name="T49" fmla="*/ 0 h 1383"/>
                  <a:gd name="T50" fmla="*/ 1 w 1174"/>
                  <a:gd name="T51" fmla="*/ 0 h 1383"/>
                  <a:gd name="T52" fmla="*/ 1 w 1174"/>
                  <a:gd name="T53" fmla="*/ 0 h 1383"/>
                  <a:gd name="T54" fmla="*/ 1 w 1174"/>
                  <a:gd name="T55" fmla="*/ 0 h 1383"/>
                  <a:gd name="T56" fmla="*/ 1 w 1174"/>
                  <a:gd name="T57" fmla="*/ 0 h 1383"/>
                  <a:gd name="T58" fmla="*/ 1 w 1174"/>
                  <a:gd name="T59" fmla="*/ 0 h 1383"/>
                  <a:gd name="T60" fmla="*/ 1 w 1174"/>
                  <a:gd name="T61" fmla="*/ 0 h 1383"/>
                  <a:gd name="T62" fmla="*/ 1 w 1174"/>
                  <a:gd name="T63" fmla="*/ 0 h 1383"/>
                  <a:gd name="T64" fmla="*/ 1 w 1174"/>
                  <a:gd name="T65" fmla="*/ 0 h 1383"/>
                  <a:gd name="T66" fmla="*/ 1 w 1174"/>
                  <a:gd name="T67" fmla="*/ 0 h 1383"/>
                  <a:gd name="T68" fmla="*/ 1 w 1174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1" name="Freeform 10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 w 1012"/>
                  <a:gd name="T1" fmla="*/ 0 h 1193"/>
                  <a:gd name="T2" fmla="*/ 1 w 1012"/>
                  <a:gd name="T3" fmla="*/ 0 h 1193"/>
                  <a:gd name="T4" fmla="*/ 1 w 1012"/>
                  <a:gd name="T5" fmla="*/ 0 h 1193"/>
                  <a:gd name="T6" fmla="*/ 1 w 1012"/>
                  <a:gd name="T7" fmla="*/ 0 h 1193"/>
                  <a:gd name="T8" fmla="*/ 1 w 1012"/>
                  <a:gd name="T9" fmla="*/ 0 h 1193"/>
                  <a:gd name="T10" fmla="*/ 1 w 1012"/>
                  <a:gd name="T11" fmla="*/ 0 h 1193"/>
                  <a:gd name="T12" fmla="*/ 1 w 1012"/>
                  <a:gd name="T13" fmla="*/ 0 h 1193"/>
                  <a:gd name="T14" fmla="*/ 1 w 1012"/>
                  <a:gd name="T15" fmla="*/ 0 h 1193"/>
                  <a:gd name="T16" fmla="*/ 1 w 1012"/>
                  <a:gd name="T17" fmla="*/ 0 h 1193"/>
                  <a:gd name="T18" fmla="*/ 1 w 1012"/>
                  <a:gd name="T19" fmla="*/ 0 h 1193"/>
                  <a:gd name="T20" fmla="*/ 1 w 1012"/>
                  <a:gd name="T21" fmla="*/ 0 h 1193"/>
                  <a:gd name="T22" fmla="*/ 1 w 1012"/>
                  <a:gd name="T23" fmla="*/ 0 h 1193"/>
                  <a:gd name="T24" fmla="*/ 1 w 1012"/>
                  <a:gd name="T25" fmla="*/ 0 h 1193"/>
                  <a:gd name="T26" fmla="*/ 1 w 1012"/>
                  <a:gd name="T27" fmla="*/ 0 h 1193"/>
                  <a:gd name="T28" fmla="*/ 1 w 1012"/>
                  <a:gd name="T29" fmla="*/ 0 h 1193"/>
                  <a:gd name="T30" fmla="*/ 1 w 1012"/>
                  <a:gd name="T31" fmla="*/ 0 h 1193"/>
                  <a:gd name="T32" fmla="*/ 1 w 1012"/>
                  <a:gd name="T33" fmla="*/ 0 h 1193"/>
                  <a:gd name="T34" fmla="*/ 0 w 1012"/>
                  <a:gd name="T35" fmla="*/ 0 h 1193"/>
                  <a:gd name="T36" fmla="*/ 1 w 1012"/>
                  <a:gd name="T37" fmla="*/ 0 h 1193"/>
                  <a:gd name="T38" fmla="*/ 1 w 1012"/>
                  <a:gd name="T39" fmla="*/ 0 h 1193"/>
                  <a:gd name="T40" fmla="*/ 1 w 1012"/>
                  <a:gd name="T41" fmla="*/ 0 h 1193"/>
                  <a:gd name="T42" fmla="*/ 1 w 1012"/>
                  <a:gd name="T43" fmla="*/ 0 h 1193"/>
                  <a:gd name="T44" fmla="*/ 1 w 1012"/>
                  <a:gd name="T45" fmla="*/ 0 h 1193"/>
                  <a:gd name="T46" fmla="*/ 1 w 1012"/>
                  <a:gd name="T47" fmla="*/ 0 h 1193"/>
                  <a:gd name="T48" fmla="*/ 1 w 1012"/>
                  <a:gd name="T49" fmla="*/ 0 h 1193"/>
                  <a:gd name="T50" fmla="*/ 1 w 1012"/>
                  <a:gd name="T51" fmla="*/ 0 h 1193"/>
                  <a:gd name="T52" fmla="*/ 1 w 1012"/>
                  <a:gd name="T53" fmla="*/ 0 h 1193"/>
                  <a:gd name="T54" fmla="*/ 1 w 1012"/>
                  <a:gd name="T55" fmla="*/ 0 h 1193"/>
                  <a:gd name="T56" fmla="*/ 1 w 1012"/>
                  <a:gd name="T57" fmla="*/ 0 h 1193"/>
                  <a:gd name="T58" fmla="*/ 1 w 1012"/>
                  <a:gd name="T59" fmla="*/ 0 h 1193"/>
                  <a:gd name="T60" fmla="*/ 1 w 1012"/>
                  <a:gd name="T61" fmla="*/ 0 h 1193"/>
                  <a:gd name="T62" fmla="*/ 1 w 1012"/>
                  <a:gd name="T63" fmla="*/ 0 h 1193"/>
                  <a:gd name="T64" fmla="*/ 1 w 1012"/>
                  <a:gd name="T65" fmla="*/ 0 h 1193"/>
                  <a:gd name="T66" fmla="*/ 1 w 1012"/>
                  <a:gd name="T67" fmla="*/ 0 h 1193"/>
                  <a:gd name="T68" fmla="*/ 1 w 1012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2" name="Freeform 11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 w 1271"/>
                  <a:gd name="T1" fmla="*/ 0 h 1495"/>
                  <a:gd name="T2" fmla="*/ 1 w 1271"/>
                  <a:gd name="T3" fmla="*/ 0 h 1495"/>
                  <a:gd name="T4" fmla="*/ 1 w 1271"/>
                  <a:gd name="T5" fmla="*/ 0 h 1495"/>
                  <a:gd name="T6" fmla="*/ 1 w 1271"/>
                  <a:gd name="T7" fmla="*/ 0 h 1495"/>
                  <a:gd name="T8" fmla="*/ 1 w 1271"/>
                  <a:gd name="T9" fmla="*/ 0 h 1495"/>
                  <a:gd name="T10" fmla="*/ 1 w 1271"/>
                  <a:gd name="T11" fmla="*/ 0 h 1495"/>
                  <a:gd name="T12" fmla="*/ 1 w 1271"/>
                  <a:gd name="T13" fmla="*/ 0 h 1495"/>
                  <a:gd name="T14" fmla="*/ 1 w 1271"/>
                  <a:gd name="T15" fmla="*/ 0 h 1495"/>
                  <a:gd name="T16" fmla="*/ 1 w 1271"/>
                  <a:gd name="T17" fmla="*/ 0 h 1495"/>
                  <a:gd name="T18" fmla="*/ 1 w 1271"/>
                  <a:gd name="T19" fmla="*/ 0 h 1495"/>
                  <a:gd name="T20" fmla="*/ 1 w 1271"/>
                  <a:gd name="T21" fmla="*/ 0 h 1495"/>
                  <a:gd name="T22" fmla="*/ 1 w 1271"/>
                  <a:gd name="T23" fmla="*/ 0 h 1495"/>
                  <a:gd name="T24" fmla="*/ 1 w 1271"/>
                  <a:gd name="T25" fmla="*/ 0 h 1495"/>
                  <a:gd name="T26" fmla="*/ 1 w 1271"/>
                  <a:gd name="T27" fmla="*/ 0 h 1495"/>
                  <a:gd name="T28" fmla="*/ 1 w 1271"/>
                  <a:gd name="T29" fmla="*/ 0 h 1495"/>
                  <a:gd name="T30" fmla="*/ 1 w 1271"/>
                  <a:gd name="T31" fmla="*/ 0 h 1495"/>
                  <a:gd name="T32" fmla="*/ 1 w 1271"/>
                  <a:gd name="T33" fmla="*/ 0 h 1495"/>
                  <a:gd name="T34" fmla="*/ 0 w 1271"/>
                  <a:gd name="T35" fmla="*/ 0 h 1495"/>
                  <a:gd name="T36" fmla="*/ 1 w 1271"/>
                  <a:gd name="T37" fmla="*/ 0 h 1495"/>
                  <a:gd name="T38" fmla="*/ 1 w 1271"/>
                  <a:gd name="T39" fmla="*/ 0 h 1495"/>
                  <a:gd name="T40" fmla="*/ 1 w 1271"/>
                  <a:gd name="T41" fmla="*/ 0 h 1495"/>
                  <a:gd name="T42" fmla="*/ 1 w 1271"/>
                  <a:gd name="T43" fmla="*/ 0 h 1495"/>
                  <a:gd name="T44" fmla="*/ 1 w 1271"/>
                  <a:gd name="T45" fmla="*/ 0 h 1495"/>
                  <a:gd name="T46" fmla="*/ 1 w 1271"/>
                  <a:gd name="T47" fmla="*/ 0 h 1495"/>
                  <a:gd name="T48" fmla="*/ 1 w 1271"/>
                  <a:gd name="T49" fmla="*/ 0 h 1495"/>
                  <a:gd name="T50" fmla="*/ 1 w 1271"/>
                  <a:gd name="T51" fmla="*/ 0 h 1495"/>
                  <a:gd name="T52" fmla="*/ 1 w 1271"/>
                  <a:gd name="T53" fmla="*/ 0 h 1495"/>
                  <a:gd name="T54" fmla="*/ 1 w 1271"/>
                  <a:gd name="T55" fmla="*/ 0 h 1495"/>
                  <a:gd name="T56" fmla="*/ 1 w 1271"/>
                  <a:gd name="T57" fmla="*/ 0 h 1495"/>
                  <a:gd name="T58" fmla="*/ 1 w 1271"/>
                  <a:gd name="T59" fmla="*/ 0 h 1495"/>
                  <a:gd name="T60" fmla="*/ 1 w 1271"/>
                  <a:gd name="T61" fmla="*/ 0 h 1495"/>
                  <a:gd name="T62" fmla="*/ 1 w 1271"/>
                  <a:gd name="T63" fmla="*/ 0 h 1495"/>
                  <a:gd name="T64" fmla="*/ 1 w 1271"/>
                  <a:gd name="T65" fmla="*/ 0 h 1495"/>
                  <a:gd name="T66" fmla="*/ 1 w 1271"/>
                  <a:gd name="T67" fmla="*/ 0 h 1495"/>
                  <a:gd name="T68" fmla="*/ 1 w 1271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3" name="Freeform 12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1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4" name="Freeform 13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1 w 1272"/>
                  <a:gd name="T1" fmla="*/ 0 h 1495"/>
                  <a:gd name="T2" fmla="*/ 1 w 1272"/>
                  <a:gd name="T3" fmla="*/ 0 h 1495"/>
                  <a:gd name="T4" fmla="*/ 1 w 1272"/>
                  <a:gd name="T5" fmla="*/ 0 h 1495"/>
                  <a:gd name="T6" fmla="*/ 1 w 1272"/>
                  <a:gd name="T7" fmla="*/ 0 h 1495"/>
                  <a:gd name="T8" fmla="*/ 1 w 1272"/>
                  <a:gd name="T9" fmla="*/ 0 h 1495"/>
                  <a:gd name="T10" fmla="*/ 1 w 1272"/>
                  <a:gd name="T11" fmla="*/ 0 h 1495"/>
                  <a:gd name="T12" fmla="*/ 1 w 1272"/>
                  <a:gd name="T13" fmla="*/ 0 h 1495"/>
                  <a:gd name="T14" fmla="*/ 1 w 1272"/>
                  <a:gd name="T15" fmla="*/ 0 h 1495"/>
                  <a:gd name="T16" fmla="*/ 1 w 1272"/>
                  <a:gd name="T17" fmla="*/ 0 h 1495"/>
                  <a:gd name="T18" fmla="*/ 1 w 1272"/>
                  <a:gd name="T19" fmla="*/ 0 h 1495"/>
                  <a:gd name="T20" fmla="*/ 1 w 1272"/>
                  <a:gd name="T21" fmla="*/ 0 h 1495"/>
                  <a:gd name="T22" fmla="*/ 1 w 1272"/>
                  <a:gd name="T23" fmla="*/ 0 h 1495"/>
                  <a:gd name="T24" fmla="*/ 1 w 1272"/>
                  <a:gd name="T25" fmla="*/ 0 h 1495"/>
                  <a:gd name="T26" fmla="*/ 1 w 1272"/>
                  <a:gd name="T27" fmla="*/ 0 h 1495"/>
                  <a:gd name="T28" fmla="*/ 1 w 1272"/>
                  <a:gd name="T29" fmla="*/ 0 h 1495"/>
                  <a:gd name="T30" fmla="*/ 1 w 1272"/>
                  <a:gd name="T31" fmla="*/ 0 h 1495"/>
                  <a:gd name="T32" fmla="*/ 0 w 1272"/>
                  <a:gd name="T33" fmla="*/ 0 h 1495"/>
                  <a:gd name="T34" fmla="*/ 0 w 1272"/>
                  <a:gd name="T35" fmla="*/ 0 h 1495"/>
                  <a:gd name="T36" fmla="*/ 1 w 1272"/>
                  <a:gd name="T37" fmla="*/ 0 h 1495"/>
                  <a:gd name="T38" fmla="*/ 1 w 1272"/>
                  <a:gd name="T39" fmla="*/ 0 h 1495"/>
                  <a:gd name="T40" fmla="*/ 1 w 1272"/>
                  <a:gd name="T41" fmla="*/ 0 h 1495"/>
                  <a:gd name="T42" fmla="*/ 1 w 1272"/>
                  <a:gd name="T43" fmla="*/ 0 h 1495"/>
                  <a:gd name="T44" fmla="*/ 1 w 1272"/>
                  <a:gd name="T45" fmla="*/ 0 h 1495"/>
                  <a:gd name="T46" fmla="*/ 1 w 1272"/>
                  <a:gd name="T47" fmla="*/ 0 h 1495"/>
                  <a:gd name="T48" fmla="*/ 1 w 1272"/>
                  <a:gd name="T49" fmla="*/ 0 h 1495"/>
                  <a:gd name="T50" fmla="*/ 1 w 1272"/>
                  <a:gd name="T51" fmla="*/ 0 h 1495"/>
                  <a:gd name="T52" fmla="*/ 1 w 1272"/>
                  <a:gd name="T53" fmla="*/ 0 h 1495"/>
                  <a:gd name="T54" fmla="*/ 1 w 1272"/>
                  <a:gd name="T55" fmla="*/ 0 h 1495"/>
                  <a:gd name="T56" fmla="*/ 1 w 1272"/>
                  <a:gd name="T57" fmla="*/ 0 h 1495"/>
                  <a:gd name="T58" fmla="*/ 1 w 1272"/>
                  <a:gd name="T59" fmla="*/ 0 h 1495"/>
                  <a:gd name="T60" fmla="*/ 1 w 1272"/>
                  <a:gd name="T61" fmla="*/ 0 h 1495"/>
                  <a:gd name="T62" fmla="*/ 1 w 1272"/>
                  <a:gd name="T63" fmla="*/ 0 h 1495"/>
                  <a:gd name="T64" fmla="*/ 1 w 1272"/>
                  <a:gd name="T65" fmla="*/ 0 h 1495"/>
                  <a:gd name="T66" fmla="*/ 1 w 1272"/>
                  <a:gd name="T67" fmla="*/ 0 h 1495"/>
                  <a:gd name="T68" fmla="*/ 1 w 1272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5" name="Freeform 14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0 h 1572"/>
                  <a:gd name="T2" fmla="*/ 1 w 1338"/>
                  <a:gd name="T3" fmla="*/ 0 h 1572"/>
                  <a:gd name="T4" fmla="*/ 1 w 1338"/>
                  <a:gd name="T5" fmla="*/ 0 h 1572"/>
                  <a:gd name="T6" fmla="*/ 1 w 1338"/>
                  <a:gd name="T7" fmla="*/ 0 h 1572"/>
                  <a:gd name="T8" fmla="*/ 1 w 1338"/>
                  <a:gd name="T9" fmla="*/ 0 h 1572"/>
                  <a:gd name="T10" fmla="*/ 1 w 1338"/>
                  <a:gd name="T11" fmla="*/ 0 h 1572"/>
                  <a:gd name="T12" fmla="*/ 1 w 1338"/>
                  <a:gd name="T13" fmla="*/ 0 h 1572"/>
                  <a:gd name="T14" fmla="*/ 1 w 1338"/>
                  <a:gd name="T15" fmla="*/ 0 h 1572"/>
                  <a:gd name="T16" fmla="*/ 1 w 1338"/>
                  <a:gd name="T17" fmla="*/ 0 h 1572"/>
                  <a:gd name="T18" fmla="*/ 1 w 1338"/>
                  <a:gd name="T19" fmla="*/ 0 h 1572"/>
                  <a:gd name="T20" fmla="*/ 1 w 1338"/>
                  <a:gd name="T21" fmla="*/ 0 h 1572"/>
                  <a:gd name="T22" fmla="*/ 1 w 1338"/>
                  <a:gd name="T23" fmla="*/ 0 h 1572"/>
                  <a:gd name="T24" fmla="*/ 1 w 1338"/>
                  <a:gd name="T25" fmla="*/ 0 h 1572"/>
                  <a:gd name="T26" fmla="*/ 1 w 1338"/>
                  <a:gd name="T27" fmla="*/ 0 h 1572"/>
                  <a:gd name="T28" fmla="*/ 1 w 1338"/>
                  <a:gd name="T29" fmla="*/ 0 h 1572"/>
                  <a:gd name="T30" fmla="*/ 1 w 1338"/>
                  <a:gd name="T31" fmla="*/ 0 h 1572"/>
                  <a:gd name="T32" fmla="*/ 1 w 1338"/>
                  <a:gd name="T33" fmla="*/ 0 h 1572"/>
                  <a:gd name="T34" fmla="*/ 1 w 1338"/>
                  <a:gd name="T35" fmla="*/ 0 h 1572"/>
                  <a:gd name="T36" fmla="*/ 1 w 1338"/>
                  <a:gd name="T37" fmla="*/ 0 h 1572"/>
                  <a:gd name="T38" fmla="*/ 1 w 1338"/>
                  <a:gd name="T39" fmla="*/ 0 h 1572"/>
                  <a:gd name="T40" fmla="*/ 1 w 1338"/>
                  <a:gd name="T41" fmla="*/ 0 h 1572"/>
                  <a:gd name="T42" fmla="*/ 1 w 1338"/>
                  <a:gd name="T43" fmla="*/ 0 h 1572"/>
                  <a:gd name="T44" fmla="*/ 1 w 1338"/>
                  <a:gd name="T45" fmla="*/ 0 h 1572"/>
                  <a:gd name="T46" fmla="*/ 1 w 1338"/>
                  <a:gd name="T47" fmla="*/ 0 h 1572"/>
                  <a:gd name="T48" fmla="*/ 1 w 1338"/>
                  <a:gd name="T49" fmla="*/ 0 h 1572"/>
                  <a:gd name="T50" fmla="*/ 1 w 1338"/>
                  <a:gd name="T51" fmla="*/ 0 h 1572"/>
                  <a:gd name="T52" fmla="*/ 1 w 1338"/>
                  <a:gd name="T53" fmla="*/ 0 h 1572"/>
                  <a:gd name="T54" fmla="*/ 1 w 1338"/>
                  <a:gd name="T55" fmla="*/ 0 h 1572"/>
                  <a:gd name="T56" fmla="*/ 1 w 1338"/>
                  <a:gd name="T57" fmla="*/ 0 h 1572"/>
                  <a:gd name="T58" fmla="*/ 1 w 1338"/>
                  <a:gd name="T59" fmla="*/ 0 h 1572"/>
                  <a:gd name="T60" fmla="*/ 1 w 1338"/>
                  <a:gd name="T61" fmla="*/ 0 h 1572"/>
                  <a:gd name="T62" fmla="*/ 1 w 1338"/>
                  <a:gd name="T63" fmla="*/ 0 h 1572"/>
                  <a:gd name="T64" fmla="*/ 1 w 1338"/>
                  <a:gd name="T65" fmla="*/ 0 h 1572"/>
                  <a:gd name="T66" fmla="*/ 0 w 1338"/>
                  <a:gd name="T67" fmla="*/ 0 h 1572"/>
                  <a:gd name="T68" fmla="*/ 0 w 1338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6" name="Freeform 15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 w 1176"/>
                  <a:gd name="T1" fmla="*/ 0 h 1383"/>
                  <a:gd name="T2" fmla="*/ 1 w 1176"/>
                  <a:gd name="T3" fmla="*/ 0 h 1383"/>
                  <a:gd name="T4" fmla="*/ 1 w 1176"/>
                  <a:gd name="T5" fmla="*/ 0 h 1383"/>
                  <a:gd name="T6" fmla="*/ 1 w 1176"/>
                  <a:gd name="T7" fmla="*/ 0 h 1383"/>
                  <a:gd name="T8" fmla="*/ 1 w 1176"/>
                  <a:gd name="T9" fmla="*/ 0 h 1383"/>
                  <a:gd name="T10" fmla="*/ 1 w 1176"/>
                  <a:gd name="T11" fmla="*/ 0 h 1383"/>
                  <a:gd name="T12" fmla="*/ 1 w 1176"/>
                  <a:gd name="T13" fmla="*/ 0 h 1383"/>
                  <a:gd name="T14" fmla="*/ 1 w 1176"/>
                  <a:gd name="T15" fmla="*/ 0 h 1383"/>
                  <a:gd name="T16" fmla="*/ 1 w 1176"/>
                  <a:gd name="T17" fmla="*/ 0 h 1383"/>
                  <a:gd name="T18" fmla="*/ 1 w 1176"/>
                  <a:gd name="T19" fmla="*/ 0 h 1383"/>
                  <a:gd name="T20" fmla="*/ 1 w 1176"/>
                  <a:gd name="T21" fmla="*/ 0 h 1383"/>
                  <a:gd name="T22" fmla="*/ 1 w 1176"/>
                  <a:gd name="T23" fmla="*/ 0 h 1383"/>
                  <a:gd name="T24" fmla="*/ 1 w 1176"/>
                  <a:gd name="T25" fmla="*/ 0 h 1383"/>
                  <a:gd name="T26" fmla="*/ 1 w 1176"/>
                  <a:gd name="T27" fmla="*/ 0 h 1383"/>
                  <a:gd name="T28" fmla="*/ 1 w 1176"/>
                  <a:gd name="T29" fmla="*/ 0 h 1383"/>
                  <a:gd name="T30" fmla="*/ 1 w 1176"/>
                  <a:gd name="T31" fmla="*/ 0 h 1383"/>
                  <a:gd name="T32" fmla="*/ 0 w 1176"/>
                  <a:gd name="T33" fmla="*/ 0 h 1383"/>
                  <a:gd name="T34" fmla="*/ 0 w 1176"/>
                  <a:gd name="T35" fmla="*/ 0 h 1383"/>
                  <a:gd name="T36" fmla="*/ 1 w 1176"/>
                  <a:gd name="T37" fmla="*/ 0 h 1383"/>
                  <a:gd name="T38" fmla="*/ 1 w 1176"/>
                  <a:gd name="T39" fmla="*/ 0 h 1383"/>
                  <a:gd name="T40" fmla="*/ 1 w 1176"/>
                  <a:gd name="T41" fmla="*/ 0 h 1383"/>
                  <a:gd name="T42" fmla="*/ 1 w 1176"/>
                  <a:gd name="T43" fmla="*/ 0 h 1383"/>
                  <a:gd name="T44" fmla="*/ 1 w 1176"/>
                  <a:gd name="T45" fmla="*/ 0 h 1383"/>
                  <a:gd name="T46" fmla="*/ 1 w 1176"/>
                  <a:gd name="T47" fmla="*/ 0 h 1383"/>
                  <a:gd name="T48" fmla="*/ 1 w 1176"/>
                  <a:gd name="T49" fmla="*/ 0 h 1383"/>
                  <a:gd name="T50" fmla="*/ 1 w 1176"/>
                  <a:gd name="T51" fmla="*/ 0 h 1383"/>
                  <a:gd name="T52" fmla="*/ 1 w 1176"/>
                  <a:gd name="T53" fmla="*/ 0 h 1383"/>
                  <a:gd name="T54" fmla="*/ 1 w 1176"/>
                  <a:gd name="T55" fmla="*/ 0 h 1383"/>
                  <a:gd name="T56" fmla="*/ 1 w 1176"/>
                  <a:gd name="T57" fmla="*/ 0 h 1383"/>
                  <a:gd name="T58" fmla="*/ 1 w 1176"/>
                  <a:gd name="T59" fmla="*/ 0 h 1383"/>
                  <a:gd name="T60" fmla="*/ 1 w 1176"/>
                  <a:gd name="T61" fmla="*/ 0 h 1383"/>
                  <a:gd name="T62" fmla="*/ 1 w 1176"/>
                  <a:gd name="T63" fmla="*/ 0 h 1383"/>
                  <a:gd name="T64" fmla="*/ 1 w 1176"/>
                  <a:gd name="T65" fmla="*/ 0 h 1383"/>
                  <a:gd name="T66" fmla="*/ 1 w 1176"/>
                  <a:gd name="T67" fmla="*/ 0 h 1383"/>
                  <a:gd name="T68" fmla="*/ 1 w 1176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77" name="Freeform 16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1 w 1011"/>
                  <a:gd name="T1" fmla="*/ 0 h 1223"/>
                  <a:gd name="T2" fmla="*/ 1 w 1011"/>
                  <a:gd name="T3" fmla="*/ 0 h 1223"/>
                  <a:gd name="T4" fmla="*/ 1 w 1011"/>
                  <a:gd name="T5" fmla="*/ 0 h 1223"/>
                  <a:gd name="T6" fmla="*/ 1 w 1011"/>
                  <a:gd name="T7" fmla="*/ 0 h 1223"/>
                  <a:gd name="T8" fmla="*/ 1 w 1011"/>
                  <a:gd name="T9" fmla="*/ 0 h 1223"/>
                  <a:gd name="T10" fmla="*/ 1 w 1011"/>
                  <a:gd name="T11" fmla="*/ 0 h 1223"/>
                  <a:gd name="T12" fmla="*/ 1 w 1011"/>
                  <a:gd name="T13" fmla="*/ 0 h 1223"/>
                  <a:gd name="T14" fmla="*/ 1 w 1011"/>
                  <a:gd name="T15" fmla="*/ 0 h 1223"/>
                  <a:gd name="T16" fmla="*/ 1 w 1011"/>
                  <a:gd name="T17" fmla="*/ 0 h 1223"/>
                  <a:gd name="T18" fmla="*/ 1 w 1011"/>
                  <a:gd name="T19" fmla="*/ 0 h 1223"/>
                  <a:gd name="T20" fmla="*/ 1 w 1011"/>
                  <a:gd name="T21" fmla="*/ 0 h 1223"/>
                  <a:gd name="T22" fmla="*/ 1 w 1011"/>
                  <a:gd name="T23" fmla="*/ 0 h 1223"/>
                  <a:gd name="T24" fmla="*/ 1 w 1011"/>
                  <a:gd name="T25" fmla="*/ 0 h 1223"/>
                  <a:gd name="T26" fmla="*/ 1 w 1011"/>
                  <a:gd name="T27" fmla="*/ 0 h 1223"/>
                  <a:gd name="T28" fmla="*/ 1 w 1011"/>
                  <a:gd name="T29" fmla="*/ 0 h 1223"/>
                  <a:gd name="T30" fmla="*/ 1 w 1011"/>
                  <a:gd name="T31" fmla="*/ 0 h 1223"/>
                  <a:gd name="T32" fmla="*/ 0 w 1011"/>
                  <a:gd name="T33" fmla="*/ 0 h 1223"/>
                  <a:gd name="T34" fmla="*/ 0 w 1011"/>
                  <a:gd name="T35" fmla="*/ 0 h 1223"/>
                  <a:gd name="T36" fmla="*/ 1 w 1011"/>
                  <a:gd name="T37" fmla="*/ 0 h 1223"/>
                  <a:gd name="T38" fmla="*/ 1 w 1011"/>
                  <a:gd name="T39" fmla="*/ 0 h 1223"/>
                  <a:gd name="T40" fmla="*/ 1 w 1011"/>
                  <a:gd name="T41" fmla="*/ 0 h 1223"/>
                  <a:gd name="T42" fmla="*/ 1 w 1011"/>
                  <a:gd name="T43" fmla="*/ 0 h 1223"/>
                  <a:gd name="T44" fmla="*/ 1 w 1011"/>
                  <a:gd name="T45" fmla="*/ 0 h 1223"/>
                  <a:gd name="T46" fmla="*/ 1 w 1011"/>
                  <a:gd name="T47" fmla="*/ 0 h 1223"/>
                  <a:gd name="T48" fmla="*/ 1 w 1011"/>
                  <a:gd name="T49" fmla="*/ 0 h 1223"/>
                  <a:gd name="T50" fmla="*/ 1 w 1011"/>
                  <a:gd name="T51" fmla="*/ 0 h 1223"/>
                  <a:gd name="T52" fmla="*/ 1 w 1011"/>
                  <a:gd name="T53" fmla="*/ 0 h 1223"/>
                  <a:gd name="T54" fmla="*/ 1 w 1011"/>
                  <a:gd name="T55" fmla="*/ 0 h 1223"/>
                  <a:gd name="T56" fmla="*/ 1 w 1011"/>
                  <a:gd name="T57" fmla="*/ 0 h 1223"/>
                  <a:gd name="T58" fmla="*/ 1 w 1011"/>
                  <a:gd name="T59" fmla="*/ 0 h 1223"/>
                  <a:gd name="T60" fmla="*/ 1 w 1011"/>
                  <a:gd name="T61" fmla="*/ 0 h 1223"/>
                  <a:gd name="T62" fmla="*/ 1 w 1011"/>
                  <a:gd name="T63" fmla="*/ 0 h 1223"/>
                  <a:gd name="T64" fmla="*/ 1 w 1011"/>
                  <a:gd name="T65" fmla="*/ 0 h 1223"/>
                  <a:gd name="T66" fmla="*/ 1 w 1011"/>
                  <a:gd name="T67" fmla="*/ 0 h 1223"/>
                  <a:gd name="T68" fmla="*/ 1 w 1011"/>
                  <a:gd name="T69" fmla="*/ 0 h 12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78" name="Picture 1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79" name="Picture 1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0" name="Picture 1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1" name="Picture 2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82" name="Freeform 21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0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83" name="Freeform 22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 w 1176"/>
                  <a:gd name="T1" fmla="*/ 0 h 1382"/>
                  <a:gd name="T2" fmla="*/ 1 w 1176"/>
                  <a:gd name="T3" fmla="*/ 0 h 1382"/>
                  <a:gd name="T4" fmla="*/ 1 w 1176"/>
                  <a:gd name="T5" fmla="*/ 0 h 1382"/>
                  <a:gd name="T6" fmla="*/ 1 w 1176"/>
                  <a:gd name="T7" fmla="*/ 0 h 1382"/>
                  <a:gd name="T8" fmla="*/ 1 w 1176"/>
                  <a:gd name="T9" fmla="*/ 0 h 1382"/>
                  <a:gd name="T10" fmla="*/ 1 w 1176"/>
                  <a:gd name="T11" fmla="*/ 0 h 1382"/>
                  <a:gd name="T12" fmla="*/ 1 w 1176"/>
                  <a:gd name="T13" fmla="*/ 0 h 1382"/>
                  <a:gd name="T14" fmla="*/ 1 w 1176"/>
                  <a:gd name="T15" fmla="*/ 0 h 1382"/>
                  <a:gd name="T16" fmla="*/ 1 w 1176"/>
                  <a:gd name="T17" fmla="*/ 0 h 1382"/>
                  <a:gd name="T18" fmla="*/ 1 w 1176"/>
                  <a:gd name="T19" fmla="*/ 0 h 1382"/>
                  <a:gd name="T20" fmla="*/ 1 w 1176"/>
                  <a:gd name="T21" fmla="*/ 0 h 1382"/>
                  <a:gd name="T22" fmla="*/ 1 w 1176"/>
                  <a:gd name="T23" fmla="*/ 0 h 1382"/>
                  <a:gd name="T24" fmla="*/ 1 w 1176"/>
                  <a:gd name="T25" fmla="*/ 0 h 1382"/>
                  <a:gd name="T26" fmla="*/ 1 w 1176"/>
                  <a:gd name="T27" fmla="*/ 0 h 1382"/>
                  <a:gd name="T28" fmla="*/ 1 w 1176"/>
                  <a:gd name="T29" fmla="*/ 0 h 1382"/>
                  <a:gd name="T30" fmla="*/ 1 w 1176"/>
                  <a:gd name="T31" fmla="*/ 0 h 1382"/>
                  <a:gd name="T32" fmla="*/ 0 w 1176"/>
                  <a:gd name="T33" fmla="*/ 0 h 1382"/>
                  <a:gd name="T34" fmla="*/ 0 w 1176"/>
                  <a:gd name="T35" fmla="*/ 0 h 1382"/>
                  <a:gd name="T36" fmla="*/ 1 w 1176"/>
                  <a:gd name="T37" fmla="*/ 0 h 1382"/>
                  <a:gd name="T38" fmla="*/ 1 w 1176"/>
                  <a:gd name="T39" fmla="*/ 0 h 1382"/>
                  <a:gd name="T40" fmla="*/ 1 w 1176"/>
                  <a:gd name="T41" fmla="*/ 0 h 1382"/>
                  <a:gd name="T42" fmla="*/ 1 w 1176"/>
                  <a:gd name="T43" fmla="*/ 0 h 1382"/>
                  <a:gd name="T44" fmla="*/ 1 w 1176"/>
                  <a:gd name="T45" fmla="*/ 0 h 1382"/>
                  <a:gd name="T46" fmla="*/ 1 w 1176"/>
                  <a:gd name="T47" fmla="*/ 0 h 1382"/>
                  <a:gd name="T48" fmla="*/ 1 w 1176"/>
                  <a:gd name="T49" fmla="*/ 0 h 1382"/>
                  <a:gd name="T50" fmla="*/ 1 w 1176"/>
                  <a:gd name="T51" fmla="*/ 0 h 1382"/>
                  <a:gd name="T52" fmla="*/ 1 w 1176"/>
                  <a:gd name="T53" fmla="*/ 0 h 1382"/>
                  <a:gd name="T54" fmla="*/ 1 w 1176"/>
                  <a:gd name="T55" fmla="*/ 0 h 1382"/>
                  <a:gd name="T56" fmla="*/ 1 w 1176"/>
                  <a:gd name="T57" fmla="*/ 0 h 1382"/>
                  <a:gd name="T58" fmla="*/ 1 w 1176"/>
                  <a:gd name="T59" fmla="*/ 0 h 1382"/>
                  <a:gd name="T60" fmla="*/ 1 w 1176"/>
                  <a:gd name="T61" fmla="*/ 0 h 1382"/>
                  <a:gd name="T62" fmla="*/ 1 w 1176"/>
                  <a:gd name="T63" fmla="*/ 0 h 1382"/>
                  <a:gd name="T64" fmla="*/ 1 w 1176"/>
                  <a:gd name="T65" fmla="*/ 0 h 1382"/>
                  <a:gd name="T66" fmla="*/ 1 w 1176"/>
                  <a:gd name="T67" fmla="*/ 0 h 1382"/>
                  <a:gd name="T68" fmla="*/ 1 w 1176"/>
                  <a:gd name="T69" fmla="*/ 0 h 138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84" name="Freeform 23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1 w 1014"/>
                  <a:gd name="T1" fmla="*/ 0 h 1193"/>
                  <a:gd name="T2" fmla="*/ 1 w 1014"/>
                  <a:gd name="T3" fmla="*/ 0 h 1193"/>
                  <a:gd name="T4" fmla="*/ 1 w 1014"/>
                  <a:gd name="T5" fmla="*/ 0 h 1193"/>
                  <a:gd name="T6" fmla="*/ 1 w 1014"/>
                  <a:gd name="T7" fmla="*/ 0 h 1193"/>
                  <a:gd name="T8" fmla="*/ 1 w 1014"/>
                  <a:gd name="T9" fmla="*/ 0 h 1193"/>
                  <a:gd name="T10" fmla="*/ 1 w 1014"/>
                  <a:gd name="T11" fmla="*/ 0 h 1193"/>
                  <a:gd name="T12" fmla="*/ 1 w 1014"/>
                  <a:gd name="T13" fmla="*/ 0 h 1193"/>
                  <a:gd name="T14" fmla="*/ 1 w 1014"/>
                  <a:gd name="T15" fmla="*/ 0 h 1193"/>
                  <a:gd name="T16" fmla="*/ 1 w 1014"/>
                  <a:gd name="T17" fmla="*/ 0 h 1193"/>
                  <a:gd name="T18" fmla="*/ 1 w 1014"/>
                  <a:gd name="T19" fmla="*/ 0 h 1193"/>
                  <a:gd name="T20" fmla="*/ 1 w 1014"/>
                  <a:gd name="T21" fmla="*/ 0 h 1193"/>
                  <a:gd name="T22" fmla="*/ 1 w 1014"/>
                  <a:gd name="T23" fmla="*/ 0 h 1193"/>
                  <a:gd name="T24" fmla="*/ 1 w 1014"/>
                  <a:gd name="T25" fmla="*/ 0 h 1193"/>
                  <a:gd name="T26" fmla="*/ 1 w 1014"/>
                  <a:gd name="T27" fmla="*/ 0 h 1193"/>
                  <a:gd name="T28" fmla="*/ 1 w 1014"/>
                  <a:gd name="T29" fmla="*/ 0 h 1193"/>
                  <a:gd name="T30" fmla="*/ 1 w 1014"/>
                  <a:gd name="T31" fmla="*/ 0 h 1193"/>
                  <a:gd name="T32" fmla="*/ 0 w 1014"/>
                  <a:gd name="T33" fmla="*/ 0 h 1193"/>
                  <a:gd name="T34" fmla="*/ 0 w 1014"/>
                  <a:gd name="T35" fmla="*/ 0 h 1193"/>
                  <a:gd name="T36" fmla="*/ 1 w 1014"/>
                  <a:gd name="T37" fmla="*/ 0 h 1193"/>
                  <a:gd name="T38" fmla="*/ 1 w 1014"/>
                  <a:gd name="T39" fmla="*/ 0 h 1193"/>
                  <a:gd name="T40" fmla="*/ 1 w 1014"/>
                  <a:gd name="T41" fmla="*/ 0 h 1193"/>
                  <a:gd name="T42" fmla="*/ 1 w 1014"/>
                  <a:gd name="T43" fmla="*/ 0 h 1193"/>
                  <a:gd name="T44" fmla="*/ 1 w 1014"/>
                  <a:gd name="T45" fmla="*/ 0 h 1193"/>
                  <a:gd name="T46" fmla="*/ 1 w 1014"/>
                  <a:gd name="T47" fmla="*/ 0 h 1193"/>
                  <a:gd name="T48" fmla="*/ 1 w 1014"/>
                  <a:gd name="T49" fmla="*/ 0 h 1193"/>
                  <a:gd name="T50" fmla="*/ 1 w 1014"/>
                  <a:gd name="T51" fmla="*/ 0 h 1193"/>
                  <a:gd name="T52" fmla="*/ 1 w 1014"/>
                  <a:gd name="T53" fmla="*/ 0 h 1193"/>
                  <a:gd name="T54" fmla="*/ 1 w 1014"/>
                  <a:gd name="T55" fmla="*/ 0 h 1193"/>
                  <a:gd name="T56" fmla="*/ 1 w 1014"/>
                  <a:gd name="T57" fmla="*/ 0 h 1193"/>
                  <a:gd name="T58" fmla="*/ 1 w 1014"/>
                  <a:gd name="T59" fmla="*/ 0 h 1193"/>
                  <a:gd name="T60" fmla="*/ 1 w 1014"/>
                  <a:gd name="T61" fmla="*/ 0 h 1193"/>
                  <a:gd name="T62" fmla="*/ 1 w 1014"/>
                  <a:gd name="T63" fmla="*/ 0 h 1193"/>
                  <a:gd name="T64" fmla="*/ 1 w 1014"/>
                  <a:gd name="T65" fmla="*/ 0 h 1193"/>
                  <a:gd name="T66" fmla="*/ 1 w 1014"/>
                  <a:gd name="T67" fmla="*/ 0 h 1193"/>
                  <a:gd name="T68" fmla="*/ 1 w 1014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85" name="Picture 2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86" name="Picture 2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62" name="Group 26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26663" name="Picture 2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4" name="Picture 2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5" name="Picture 2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6" name="Picture 30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7" name="Picture 3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8" name="Picture 3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6630" name="Group 33"/>
          <p:cNvGrpSpPr>
            <a:grpSpLocks/>
          </p:cNvGrpSpPr>
          <p:nvPr/>
        </p:nvGrpSpPr>
        <p:grpSpPr bwMode="auto">
          <a:xfrm rot="10800000">
            <a:off x="6781800" y="0"/>
            <a:ext cx="2667000" cy="3352800"/>
            <a:chOff x="17" y="2256"/>
            <a:chExt cx="1829" cy="2064"/>
          </a:xfrm>
        </p:grpSpPr>
        <p:grpSp>
          <p:nvGrpSpPr>
            <p:cNvPr id="26635" name="Group 34"/>
            <p:cNvGrpSpPr>
              <a:grpSpLocks/>
            </p:cNvGrpSpPr>
            <p:nvPr/>
          </p:nvGrpSpPr>
          <p:grpSpPr bwMode="auto">
            <a:xfrm>
              <a:off x="17" y="3416"/>
              <a:ext cx="1829" cy="904"/>
              <a:chOff x="17" y="3416"/>
              <a:chExt cx="1829" cy="904"/>
            </a:xfrm>
          </p:grpSpPr>
          <p:sp>
            <p:nvSpPr>
              <p:cNvPr id="26643" name="Freeform 35"/>
              <p:cNvSpPr>
                <a:spLocks/>
              </p:cNvSpPr>
              <p:nvPr/>
            </p:nvSpPr>
            <p:spPr bwMode="auto">
              <a:xfrm>
                <a:off x="601" y="3776"/>
                <a:ext cx="668" cy="393"/>
              </a:xfrm>
              <a:custGeom>
                <a:avLst/>
                <a:gdLst>
                  <a:gd name="T0" fmla="*/ 0 w 1336"/>
                  <a:gd name="T1" fmla="*/ 0 h 1572"/>
                  <a:gd name="T2" fmla="*/ 1 w 1336"/>
                  <a:gd name="T3" fmla="*/ 0 h 1572"/>
                  <a:gd name="T4" fmla="*/ 1 w 1336"/>
                  <a:gd name="T5" fmla="*/ 0 h 1572"/>
                  <a:gd name="T6" fmla="*/ 1 w 1336"/>
                  <a:gd name="T7" fmla="*/ 0 h 1572"/>
                  <a:gd name="T8" fmla="*/ 1 w 1336"/>
                  <a:gd name="T9" fmla="*/ 0 h 1572"/>
                  <a:gd name="T10" fmla="*/ 1 w 1336"/>
                  <a:gd name="T11" fmla="*/ 0 h 1572"/>
                  <a:gd name="T12" fmla="*/ 1 w 1336"/>
                  <a:gd name="T13" fmla="*/ 0 h 1572"/>
                  <a:gd name="T14" fmla="*/ 1 w 1336"/>
                  <a:gd name="T15" fmla="*/ 0 h 1572"/>
                  <a:gd name="T16" fmla="*/ 1 w 1336"/>
                  <a:gd name="T17" fmla="*/ 0 h 1572"/>
                  <a:gd name="T18" fmla="*/ 1 w 1336"/>
                  <a:gd name="T19" fmla="*/ 0 h 1572"/>
                  <a:gd name="T20" fmla="*/ 1 w 1336"/>
                  <a:gd name="T21" fmla="*/ 0 h 1572"/>
                  <a:gd name="T22" fmla="*/ 1 w 1336"/>
                  <a:gd name="T23" fmla="*/ 0 h 1572"/>
                  <a:gd name="T24" fmla="*/ 1 w 1336"/>
                  <a:gd name="T25" fmla="*/ 0 h 1572"/>
                  <a:gd name="T26" fmla="*/ 1 w 1336"/>
                  <a:gd name="T27" fmla="*/ 0 h 1572"/>
                  <a:gd name="T28" fmla="*/ 1 w 1336"/>
                  <a:gd name="T29" fmla="*/ 0 h 1572"/>
                  <a:gd name="T30" fmla="*/ 1 w 1336"/>
                  <a:gd name="T31" fmla="*/ 0 h 1572"/>
                  <a:gd name="T32" fmla="*/ 1 w 1336"/>
                  <a:gd name="T33" fmla="*/ 0 h 1572"/>
                  <a:gd name="T34" fmla="*/ 1 w 1336"/>
                  <a:gd name="T35" fmla="*/ 0 h 1572"/>
                  <a:gd name="T36" fmla="*/ 1 w 1336"/>
                  <a:gd name="T37" fmla="*/ 0 h 1572"/>
                  <a:gd name="T38" fmla="*/ 1 w 1336"/>
                  <a:gd name="T39" fmla="*/ 0 h 1572"/>
                  <a:gd name="T40" fmla="*/ 1 w 1336"/>
                  <a:gd name="T41" fmla="*/ 0 h 1572"/>
                  <a:gd name="T42" fmla="*/ 1 w 1336"/>
                  <a:gd name="T43" fmla="*/ 0 h 1572"/>
                  <a:gd name="T44" fmla="*/ 1 w 1336"/>
                  <a:gd name="T45" fmla="*/ 0 h 1572"/>
                  <a:gd name="T46" fmla="*/ 1 w 1336"/>
                  <a:gd name="T47" fmla="*/ 0 h 1572"/>
                  <a:gd name="T48" fmla="*/ 1 w 1336"/>
                  <a:gd name="T49" fmla="*/ 0 h 1572"/>
                  <a:gd name="T50" fmla="*/ 1 w 1336"/>
                  <a:gd name="T51" fmla="*/ 0 h 1572"/>
                  <a:gd name="T52" fmla="*/ 1 w 1336"/>
                  <a:gd name="T53" fmla="*/ 0 h 1572"/>
                  <a:gd name="T54" fmla="*/ 1 w 1336"/>
                  <a:gd name="T55" fmla="*/ 0 h 1572"/>
                  <a:gd name="T56" fmla="*/ 1 w 1336"/>
                  <a:gd name="T57" fmla="*/ 0 h 1572"/>
                  <a:gd name="T58" fmla="*/ 1 w 1336"/>
                  <a:gd name="T59" fmla="*/ 0 h 1572"/>
                  <a:gd name="T60" fmla="*/ 1 w 1336"/>
                  <a:gd name="T61" fmla="*/ 0 h 1572"/>
                  <a:gd name="T62" fmla="*/ 1 w 1336"/>
                  <a:gd name="T63" fmla="*/ 0 h 1572"/>
                  <a:gd name="T64" fmla="*/ 1 w 1336"/>
                  <a:gd name="T65" fmla="*/ 0 h 1572"/>
                  <a:gd name="T66" fmla="*/ 1 w 1336"/>
                  <a:gd name="T67" fmla="*/ 0 h 1572"/>
                  <a:gd name="T68" fmla="*/ 0 w 1336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6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7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2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8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7" y="1448"/>
                    </a:lnTo>
                    <a:lnTo>
                      <a:pt x="939" y="1501"/>
                    </a:lnTo>
                    <a:lnTo>
                      <a:pt x="1067" y="1540"/>
                    </a:lnTo>
                    <a:lnTo>
                      <a:pt x="1201" y="1564"/>
                    </a:lnTo>
                    <a:lnTo>
                      <a:pt x="1336" y="1572"/>
                    </a:lnTo>
                    <a:lnTo>
                      <a:pt x="1336" y="1464"/>
                    </a:lnTo>
                    <a:lnTo>
                      <a:pt x="1209" y="1455"/>
                    </a:lnTo>
                    <a:lnTo>
                      <a:pt x="1085" y="1435"/>
                    </a:lnTo>
                    <a:lnTo>
                      <a:pt x="966" y="1398"/>
                    </a:lnTo>
                    <a:lnTo>
                      <a:pt x="852" y="1348"/>
                    </a:lnTo>
                    <a:lnTo>
                      <a:pt x="743" y="1286"/>
                    </a:lnTo>
                    <a:lnTo>
                      <a:pt x="641" y="1215"/>
                    </a:lnTo>
                    <a:lnTo>
                      <a:pt x="544" y="1130"/>
                    </a:lnTo>
                    <a:lnTo>
                      <a:pt x="456" y="1036"/>
                    </a:lnTo>
                    <a:lnTo>
                      <a:pt x="376" y="931"/>
                    </a:lnTo>
                    <a:lnTo>
                      <a:pt x="304" y="818"/>
                    </a:lnTo>
                    <a:lnTo>
                      <a:pt x="243" y="698"/>
                    </a:lnTo>
                    <a:lnTo>
                      <a:pt x="190" y="571"/>
                    </a:lnTo>
                    <a:lnTo>
                      <a:pt x="148" y="436"/>
                    </a:lnTo>
                    <a:lnTo>
                      <a:pt x="117" y="297"/>
                    </a:lnTo>
                    <a:lnTo>
                      <a:pt x="98" y="150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4" name="Freeform 36"/>
              <p:cNvSpPr>
                <a:spLocks/>
              </p:cNvSpPr>
              <p:nvPr/>
            </p:nvSpPr>
            <p:spPr bwMode="auto">
              <a:xfrm>
                <a:off x="682" y="3776"/>
                <a:ext cx="587" cy="346"/>
              </a:xfrm>
              <a:custGeom>
                <a:avLst/>
                <a:gdLst>
                  <a:gd name="T0" fmla="*/ 1 w 1174"/>
                  <a:gd name="T1" fmla="*/ 0 h 1383"/>
                  <a:gd name="T2" fmla="*/ 1 w 1174"/>
                  <a:gd name="T3" fmla="*/ 0 h 1383"/>
                  <a:gd name="T4" fmla="*/ 1 w 1174"/>
                  <a:gd name="T5" fmla="*/ 0 h 1383"/>
                  <a:gd name="T6" fmla="*/ 1 w 1174"/>
                  <a:gd name="T7" fmla="*/ 0 h 1383"/>
                  <a:gd name="T8" fmla="*/ 1 w 1174"/>
                  <a:gd name="T9" fmla="*/ 0 h 1383"/>
                  <a:gd name="T10" fmla="*/ 1 w 1174"/>
                  <a:gd name="T11" fmla="*/ 0 h 1383"/>
                  <a:gd name="T12" fmla="*/ 1 w 1174"/>
                  <a:gd name="T13" fmla="*/ 0 h 1383"/>
                  <a:gd name="T14" fmla="*/ 1 w 1174"/>
                  <a:gd name="T15" fmla="*/ 0 h 1383"/>
                  <a:gd name="T16" fmla="*/ 1 w 1174"/>
                  <a:gd name="T17" fmla="*/ 0 h 1383"/>
                  <a:gd name="T18" fmla="*/ 1 w 1174"/>
                  <a:gd name="T19" fmla="*/ 0 h 1383"/>
                  <a:gd name="T20" fmla="*/ 1 w 1174"/>
                  <a:gd name="T21" fmla="*/ 0 h 1383"/>
                  <a:gd name="T22" fmla="*/ 1 w 1174"/>
                  <a:gd name="T23" fmla="*/ 0 h 1383"/>
                  <a:gd name="T24" fmla="*/ 1 w 1174"/>
                  <a:gd name="T25" fmla="*/ 0 h 1383"/>
                  <a:gd name="T26" fmla="*/ 1 w 1174"/>
                  <a:gd name="T27" fmla="*/ 0 h 1383"/>
                  <a:gd name="T28" fmla="*/ 1 w 1174"/>
                  <a:gd name="T29" fmla="*/ 0 h 1383"/>
                  <a:gd name="T30" fmla="*/ 1 w 1174"/>
                  <a:gd name="T31" fmla="*/ 0 h 1383"/>
                  <a:gd name="T32" fmla="*/ 1 w 1174"/>
                  <a:gd name="T33" fmla="*/ 0 h 1383"/>
                  <a:gd name="T34" fmla="*/ 0 w 1174"/>
                  <a:gd name="T35" fmla="*/ 0 h 1383"/>
                  <a:gd name="T36" fmla="*/ 1 w 1174"/>
                  <a:gd name="T37" fmla="*/ 0 h 1383"/>
                  <a:gd name="T38" fmla="*/ 1 w 1174"/>
                  <a:gd name="T39" fmla="*/ 0 h 1383"/>
                  <a:gd name="T40" fmla="*/ 1 w 1174"/>
                  <a:gd name="T41" fmla="*/ 0 h 1383"/>
                  <a:gd name="T42" fmla="*/ 1 w 1174"/>
                  <a:gd name="T43" fmla="*/ 0 h 1383"/>
                  <a:gd name="T44" fmla="*/ 1 w 1174"/>
                  <a:gd name="T45" fmla="*/ 0 h 1383"/>
                  <a:gd name="T46" fmla="*/ 1 w 1174"/>
                  <a:gd name="T47" fmla="*/ 0 h 1383"/>
                  <a:gd name="T48" fmla="*/ 1 w 1174"/>
                  <a:gd name="T49" fmla="*/ 0 h 1383"/>
                  <a:gd name="T50" fmla="*/ 1 w 1174"/>
                  <a:gd name="T51" fmla="*/ 0 h 1383"/>
                  <a:gd name="T52" fmla="*/ 1 w 1174"/>
                  <a:gd name="T53" fmla="*/ 0 h 1383"/>
                  <a:gd name="T54" fmla="*/ 1 w 1174"/>
                  <a:gd name="T55" fmla="*/ 0 h 1383"/>
                  <a:gd name="T56" fmla="*/ 1 w 1174"/>
                  <a:gd name="T57" fmla="*/ 0 h 1383"/>
                  <a:gd name="T58" fmla="*/ 1 w 1174"/>
                  <a:gd name="T59" fmla="*/ 0 h 1383"/>
                  <a:gd name="T60" fmla="*/ 1 w 1174"/>
                  <a:gd name="T61" fmla="*/ 0 h 1383"/>
                  <a:gd name="T62" fmla="*/ 1 w 1174"/>
                  <a:gd name="T63" fmla="*/ 0 h 1383"/>
                  <a:gd name="T64" fmla="*/ 1 w 1174"/>
                  <a:gd name="T65" fmla="*/ 0 h 1383"/>
                  <a:gd name="T66" fmla="*/ 1 w 1174"/>
                  <a:gd name="T67" fmla="*/ 0 h 1383"/>
                  <a:gd name="T68" fmla="*/ 1 w 1174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4" h="1383">
                    <a:moveTo>
                      <a:pt x="1174" y="1275"/>
                    </a:moveTo>
                    <a:lnTo>
                      <a:pt x="1064" y="1269"/>
                    </a:lnTo>
                    <a:lnTo>
                      <a:pt x="956" y="1250"/>
                    </a:lnTo>
                    <a:lnTo>
                      <a:pt x="853" y="1220"/>
                    </a:lnTo>
                    <a:lnTo>
                      <a:pt x="753" y="1175"/>
                    </a:lnTo>
                    <a:lnTo>
                      <a:pt x="659" y="1121"/>
                    </a:lnTo>
                    <a:lnTo>
                      <a:pt x="569" y="1060"/>
                    </a:lnTo>
                    <a:lnTo>
                      <a:pt x="484" y="985"/>
                    </a:lnTo>
                    <a:lnTo>
                      <a:pt x="408" y="903"/>
                    </a:lnTo>
                    <a:lnTo>
                      <a:pt x="339" y="814"/>
                    </a:lnTo>
                    <a:lnTo>
                      <a:pt x="276" y="714"/>
                    </a:lnTo>
                    <a:lnTo>
                      <a:pt x="223" y="611"/>
                    </a:lnTo>
                    <a:lnTo>
                      <a:pt x="177" y="499"/>
                    </a:lnTo>
                    <a:lnTo>
                      <a:pt x="139" y="382"/>
                    </a:lnTo>
                    <a:lnTo>
                      <a:pt x="113" y="259"/>
                    </a:lnTo>
                    <a:lnTo>
                      <a:pt x="97" y="131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41"/>
                    </a:lnTo>
                    <a:lnTo>
                      <a:pt x="24" y="278"/>
                    </a:lnTo>
                    <a:lnTo>
                      <a:pt x="52" y="411"/>
                    </a:lnTo>
                    <a:lnTo>
                      <a:pt x="92" y="540"/>
                    </a:lnTo>
                    <a:lnTo>
                      <a:pt x="141" y="661"/>
                    </a:lnTo>
                    <a:lnTo>
                      <a:pt x="200" y="775"/>
                    </a:lnTo>
                    <a:lnTo>
                      <a:pt x="269" y="881"/>
                    </a:lnTo>
                    <a:lnTo>
                      <a:pt x="344" y="979"/>
                    </a:lnTo>
                    <a:lnTo>
                      <a:pt x="427" y="1068"/>
                    </a:lnTo>
                    <a:lnTo>
                      <a:pt x="517" y="1149"/>
                    </a:lnTo>
                    <a:lnTo>
                      <a:pt x="615" y="1217"/>
                    </a:lnTo>
                    <a:lnTo>
                      <a:pt x="718" y="1275"/>
                    </a:lnTo>
                    <a:lnTo>
                      <a:pt x="826" y="1322"/>
                    </a:lnTo>
                    <a:lnTo>
                      <a:pt x="940" y="1354"/>
                    </a:lnTo>
                    <a:lnTo>
                      <a:pt x="1056" y="1377"/>
                    </a:lnTo>
                    <a:lnTo>
                      <a:pt x="1174" y="1383"/>
                    </a:lnTo>
                    <a:lnTo>
                      <a:pt x="1174" y="127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5" name="Freeform 37"/>
              <p:cNvSpPr>
                <a:spLocks/>
              </p:cNvSpPr>
              <p:nvPr/>
            </p:nvSpPr>
            <p:spPr bwMode="auto">
              <a:xfrm>
                <a:off x="763" y="3776"/>
                <a:ext cx="506" cy="299"/>
              </a:xfrm>
              <a:custGeom>
                <a:avLst/>
                <a:gdLst>
                  <a:gd name="T0" fmla="*/ 1 w 1012"/>
                  <a:gd name="T1" fmla="*/ 0 h 1193"/>
                  <a:gd name="T2" fmla="*/ 1 w 1012"/>
                  <a:gd name="T3" fmla="*/ 0 h 1193"/>
                  <a:gd name="T4" fmla="*/ 1 w 1012"/>
                  <a:gd name="T5" fmla="*/ 0 h 1193"/>
                  <a:gd name="T6" fmla="*/ 1 w 1012"/>
                  <a:gd name="T7" fmla="*/ 0 h 1193"/>
                  <a:gd name="T8" fmla="*/ 1 w 1012"/>
                  <a:gd name="T9" fmla="*/ 0 h 1193"/>
                  <a:gd name="T10" fmla="*/ 1 w 1012"/>
                  <a:gd name="T11" fmla="*/ 0 h 1193"/>
                  <a:gd name="T12" fmla="*/ 1 w 1012"/>
                  <a:gd name="T13" fmla="*/ 0 h 1193"/>
                  <a:gd name="T14" fmla="*/ 1 w 1012"/>
                  <a:gd name="T15" fmla="*/ 0 h 1193"/>
                  <a:gd name="T16" fmla="*/ 1 w 1012"/>
                  <a:gd name="T17" fmla="*/ 0 h 1193"/>
                  <a:gd name="T18" fmla="*/ 1 w 1012"/>
                  <a:gd name="T19" fmla="*/ 0 h 1193"/>
                  <a:gd name="T20" fmla="*/ 1 w 1012"/>
                  <a:gd name="T21" fmla="*/ 0 h 1193"/>
                  <a:gd name="T22" fmla="*/ 1 w 1012"/>
                  <a:gd name="T23" fmla="*/ 0 h 1193"/>
                  <a:gd name="T24" fmla="*/ 1 w 1012"/>
                  <a:gd name="T25" fmla="*/ 0 h 1193"/>
                  <a:gd name="T26" fmla="*/ 1 w 1012"/>
                  <a:gd name="T27" fmla="*/ 0 h 1193"/>
                  <a:gd name="T28" fmla="*/ 1 w 1012"/>
                  <a:gd name="T29" fmla="*/ 0 h 1193"/>
                  <a:gd name="T30" fmla="*/ 1 w 1012"/>
                  <a:gd name="T31" fmla="*/ 0 h 1193"/>
                  <a:gd name="T32" fmla="*/ 1 w 1012"/>
                  <a:gd name="T33" fmla="*/ 0 h 1193"/>
                  <a:gd name="T34" fmla="*/ 0 w 1012"/>
                  <a:gd name="T35" fmla="*/ 0 h 1193"/>
                  <a:gd name="T36" fmla="*/ 1 w 1012"/>
                  <a:gd name="T37" fmla="*/ 0 h 1193"/>
                  <a:gd name="T38" fmla="*/ 1 w 1012"/>
                  <a:gd name="T39" fmla="*/ 0 h 1193"/>
                  <a:gd name="T40" fmla="*/ 1 w 1012"/>
                  <a:gd name="T41" fmla="*/ 0 h 1193"/>
                  <a:gd name="T42" fmla="*/ 1 w 1012"/>
                  <a:gd name="T43" fmla="*/ 0 h 1193"/>
                  <a:gd name="T44" fmla="*/ 1 w 1012"/>
                  <a:gd name="T45" fmla="*/ 0 h 1193"/>
                  <a:gd name="T46" fmla="*/ 1 w 1012"/>
                  <a:gd name="T47" fmla="*/ 0 h 1193"/>
                  <a:gd name="T48" fmla="*/ 1 w 1012"/>
                  <a:gd name="T49" fmla="*/ 0 h 1193"/>
                  <a:gd name="T50" fmla="*/ 1 w 1012"/>
                  <a:gd name="T51" fmla="*/ 0 h 1193"/>
                  <a:gd name="T52" fmla="*/ 1 w 1012"/>
                  <a:gd name="T53" fmla="*/ 0 h 1193"/>
                  <a:gd name="T54" fmla="*/ 1 w 1012"/>
                  <a:gd name="T55" fmla="*/ 0 h 1193"/>
                  <a:gd name="T56" fmla="*/ 1 w 1012"/>
                  <a:gd name="T57" fmla="*/ 0 h 1193"/>
                  <a:gd name="T58" fmla="*/ 1 w 1012"/>
                  <a:gd name="T59" fmla="*/ 0 h 1193"/>
                  <a:gd name="T60" fmla="*/ 1 w 1012"/>
                  <a:gd name="T61" fmla="*/ 0 h 1193"/>
                  <a:gd name="T62" fmla="*/ 1 w 1012"/>
                  <a:gd name="T63" fmla="*/ 0 h 1193"/>
                  <a:gd name="T64" fmla="*/ 1 w 1012"/>
                  <a:gd name="T65" fmla="*/ 0 h 1193"/>
                  <a:gd name="T66" fmla="*/ 1 w 1012"/>
                  <a:gd name="T67" fmla="*/ 0 h 1193"/>
                  <a:gd name="T68" fmla="*/ 1 w 1012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2" h="1193">
                    <a:moveTo>
                      <a:pt x="1012" y="1085"/>
                    </a:moveTo>
                    <a:lnTo>
                      <a:pt x="918" y="1078"/>
                    </a:lnTo>
                    <a:lnTo>
                      <a:pt x="827" y="1065"/>
                    </a:lnTo>
                    <a:lnTo>
                      <a:pt x="738" y="1037"/>
                    </a:lnTo>
                    <a:lnTo>
                      <a:pt x="654" y="1000"/>
                    </a:lnTo>
                    <a:lnTo>
                      <a:pt x="574" y="954"/>
                    </a:lnTo>
                    <a:lnTo>
                      <a:pt x="498" y="899"/>
                    </a:lnTo>
                    <a:lnTo>
                      <a:pt x="426" y="838"/>
                    </a:lnTo>
                    <a:lnTo>
                      <a:pt x="362" y="767"/>
                    </a:lnTo>
                    <a:lnTo>
                      <a:pt x="302" y="692"/>
                    </a:lnTo>
                    <a:lnTo>
                      <a:pt x="249" y="607"/>
                    </a:lnTo>
                    <a:lnTo>
                      <a:pt x="203" y="518"/>
                    </a:lnTo>
                    <a:lnTo>
                      <a:pt x="164" y="423"/>
                    </a:lnTo>
                    <a:lnTo>
                      <a:pt x="132" y="322"/>
                    </a:lnTo>
                    <a:lnTo>
                      <a:pt x="109" y="220"/>
                    </a:lnTo>
                    <a:lnTo>
                      <a:pt x="97" y="112"/>
                    </a:lnTo>
                    <a:lnTo>
                      <a:pt x="92" y="0"/>
                    </a:lnTo>
                    <a:lnTo>
                      <a:pt x="0" y="0"/>
                    </a:lnTo>
                    <a:lnTo>
                      <a:pt x="5" y="122"/>
                    </a:lnTo>
                    <a:lnTo>
                      <a:pt x="20" y="239"/>
                    </a:lnTo>
                    <a:lnTo>
                      <a:pt x="46" y="355"/>
                    </a:lnTo>
                    <a:lnTo>
                      <a:pt x="79" y="465"/>
                    </a:lnTo>
                    <a:lnTo>
                      <a:pt x="122" y="569"/>
                    </a:lnTo>
                    <a:lnTo>
                      <a:pt x="173" y="668"/>
                    </a:lnTo>
                    <a:lnTo>
                      <a:pt x="231" y="758"/>
                    </a:lnTo>
                    <a:lnTo>
                      <a:pt x="296" y="844"/>
                    </a:lnTo>
                    <a:lnTo>
                      <a:pt x="368" y="920"/>
                    </a:lnTo>
                    <a:lnTo>
                      <a:pt x="447" y="989"/>
                    </a:lnTo>
                    <a:lnTo>
                      <a:pt x="530" y="1049"/>
                    </a:lnTo>
                    <a:lnTo>
                      <a:pt x="619" y="1100"/>
                    </a:lnTo>
                    <a:lnTo>
                      <a:pt x="711" y="1139"/>
                    </a:lnTo>
                    <a:lnTo>
                      <a:pt x="811" y="1169"/>
                    </a:lnTo>
                    <a:lnTo>
                      <a:pt x="910" y="1187"/>
                    </a:lnTo>
                    <a:lnTo>
                      <a:pt x="1012" y="1193"/>
                    </a:lnTo>
                    <a:lnTo>
                      <a:pt x="1012" y="1085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6" name="Freeform 38"/>
              <p:cNvSpPr>
                <a:spLocks/>
              </p:cNvSpPr>
              <p:nvPr/>
            </p:nvSpPr>
            <p:spPr bwMode="auto">
              <a:xfrm>
                <a:off x="401" y="3639"/>
                <a:ext cx="636" cy="374"/>
              </a:xfrm>
              <a:custGeom>
                <a:avLst/>
                <a:gdLst>
                  <a:gd name="T0" fmla="*/ 1 w 1271"/>
                  <a:gd name="T1" fmla="*/ 0 h 1495"/>
                  <a:gd name="T2" fmla="*/ 1 w 1271"/>
                  <a:gd name="T3" fmla="*/ 0 h 1495"/>
                  <a:gd name="T4" fmla="*/ 1 w 1271"/>
                  <a:gd name="T5" fmla="*/ 0 h 1495"/>
                  <a:gd name="T6" fmla="*/ 1 w 1271"/>
                  <a:gd name="T7" fmla="*/ 0 h 1495"/>
                  <a:gd name="T8" fmla="*/ 1 w 1271"/>
                  <a:gd name="T9" fmla="*/ 0 h 1495"/>
                  <a:gd name="T10" fmla="*/ 1 w 1271"/>
                  <a:gd name="T11" fmla="*/ 0 h 1495"/>
                  <a:gd name="T12" fmla="*/ 1 w 1271"/>
                  <a:gd name="T13" fmla="*/ 0 h 1495"/>
                  <a:gd name="T14" fmla="*/ 1 w 1271"/>
                  <a:gd name="T15" fmla="*/ 0 h 1495"/>
                  <a:gd name="T16" fmla="*/ 1 w 1271"/>
                  <a:gd name="T17" fmla="*/ 0 h 1495"/>
                  <a:gd name="T18" fmla="*/ 1 w 1271"/>
                  <a:gd name="T19" fmla="*/ 0 h 1495"/>
                  <a:gd name="T20" fmla="*/ 1 w 1271"/>
                  <a:gd name="T21" fmla="*/ 0 h 1495"/>
                  <a:gd name="T22" fmla="*/ 1 w 1271"/>
                  <a:gd name="T23" fmla="*/ 0 h 1495"/>
                  <a:gd name="T24" fmla="*/ 1 w 1271"/>
                  <a:gd name="T25" fmla="*/ 0 h 1495"/>
                  <a:gd name="T26" fmla="*/ 1 w 1271"/>
                  <a:gd name="T27" fmla="*/ 0 h 1495"/>
                  <a:gd name="T28" fmla="*/ 1 w 1271"/>
                  <a:gd name="T29" fmla="*/ 0 h 1495"/>
                  <a:gd name="T30" fmla="*/ 1 w 1271"/>
                  <a:gd name="T31" fmla="*/ 0 h 1495"/>
                  <a:gd name="T32" fmla="*/ 1 w 1271"/>
                  <a:gd name="T33" fmla="*/ 0 h 1495"/>
                  <a:gd name="T34" fmla="*/ 0 w 1271"/>
                  <a:gd name="T35" fmla="*/ 0 h 1495"/>
                  <a:gd name="T36" fmla="*/ 1 w 1271"/>
                  <a:gd name="T37" fmla="*/ 0 h 1495"/>
                  <a:gd name="T38" fmla="*/ 1 w 1271"/>
                  <a:gd name="T39" fmla="*/ 0 h 1495"/>
                  <a:gd name="T40" fmla="*/ 1 w 1271"/>
                  <a:gd name="T41" fmla="*/ 0 h 1495"/>
                  <a:gd name="T42" fmla="*/ 1 w 1271"/>
                  <a:gd name="T43" fmla="*/ 0 h 1495"/>
                  <a:gd name="T44" fmla="*/ 1 w 1271"/>
                  <a:gd name="T45" fmla="*/ 0 h 1495"/>
                  <a:gd name="T46" fmla="*/ 1 w 1271"/>
                  <a:gd name="T47" fmla="*/ 0 h 1495"/>
                  <a:gd name="T48" fmla="*/ 1 w 1271"/>
                  <a:gd name="T49" fmla="*/ 0 h 1495"/>
                  <a:gd name="T50" fmla="*/ 1 w 1271"/>
                  <a:gd name="T51" fmla="*/ 0 h 1495"/>
                  <a:gd name="T52" fmla="*/ 1 w 1271"/>
                  <a:gd name="T53" fmla="*/ 0 h 1495"/>
                  <a:gd name="T54" fmla="*/ 1 w 1271"/>
                  <a:gd name="T55" fmla="*/ 0 h 1495"/>
                  <a:gd name="T56" fmla="*/ 1 w 1271"/>
                  <a:gd name="T57" fmla="*/ 0 h 1495"/>
                  <a:gd name="T58" fmla="*/ 1 w 1271"/>
                  <a:gd name="T59" fmla="*/ 0 h 1495"/>
                  <a:gd name="T60" fmla="*/ 1 w 1271"/>
                  <a:gd name="T61" fmla="*/ 0 h 1495"/>
                  <a:gd name="T62" fmla="*/ 1 w 1271"/>
                  <a:gd name="T63" fmla="*/ 0 h 1495"/>
                  <a:gd name="T64" fmla="*/ 1 w 1271"/>
                  <a:gd name="T65" fmla="*/ 0 h 1495"/>
                  <a:gd name="T66" fmla="*/ 1 w 1271"/>
                  <a:gd name="T67" fmla="*/ 0 h 1495"/>
                  <a:gd name="T68" fmla="*/ 1 w 1271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1" h="1495">
                    <a:moveTo>
                      <a:pt x="1271" y="1163"/>
                    </a:moveTo>
                    <a:lnTo>
                      <a:pt x="1168" y="1159"/>
                    </a:lnTo>
                    <a:lnTo>
                      <a:pt x="1071" y="1141"/>
                    </a:lnTo>
                    <a:lnTo>
                      <a:pt x="975" y="1112"/>
                    </a:lnTo>
                    <a:lnTo>
                      <a:pt x="888" y="1073"/>
                    </a:lnTo>
                    <a:lnTo>
                      <a:pt x="800" y="1023"/>
                    </a:lnTo>
                    <a:lnTo>
                      <a:pt x="716" y="965"/>
                    </a:lnTo>
                    <a:lnTo>
                      <a:pt x="642" y="898"/>
                    </a:lnTo>
                    <a:lnTo>
                      <a:pt x="571" y="822"/>
                    </a:lnTo>
                    <a:lnTo>
                      <a:pt x="508" y="742"/>
                    </a:lnTo>
                    <a:lnTo>
                      <a:pt x="451" y="650"/>
                    </a:lnTo>
                    <a:lnTo>
                      <a:pt x="401" y="554"/>
                    </a:lnTo>
                    <a:lnTo>
                      <a:pt x="359" y="453"/>
                    </a:lnTo>
                    <a:lnTo>
                      <a:pt x="326" y="346"/>
                    </a:lnTo>
                    <a:lnTo>
                      <a:pt x="302" y="236"/>
                    </a:lnTo>
                    <a:lnTo>
                      <a:pt x="287" y="119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6" y="152"/>
                    </a:lnTo>
                    <a:lnTo>
                      <a:pt x="27" y="301"/>
                    </a:lnTo>
                    <a:lnTo>
                      <a:pt x="57" y="442"/>
                    </a:lnTo>
                    <a:lnTo>
                      <a:pt x="101" y="582"/>
                    </a:lnTo>
                    <a:lnTo>
                      <a:pt x="153" y="710"/>
                    </a:lnTo>
                    <a:lnTo>
                      <a:pt x="218" y="835"/>
                    </a:lnTo>
                    <a:lnTo>
                      <a:pt x="291" y="948"/>
                    </a:lnTo>
                    <a:lnTo>
                      <a:pt x="372" y="1056"/>
                    </a:lnTo>
                    <a:lnTo>
                      <a:pt x="462" y="1154"/>
                    </a:lnTo>
                    <a:lnTo>
                      <a:pt x="562" y="1240"/>
                    </a:lnTo>
                    <a:lnTo>
                      <a:pt x="666" y="1314"/>
                    </a:lnTo>
                    <a:lnTo>
                      <a:pt x="776" y="1377"/>
                    </a:lnTo>
                    <a:lnTo>
                      <a:pt x="894" y="1429"/>
                    </a:lnTo>
                    <a:lnTo>
                      <a:pt x="1016" y="1464"/>
                    </a:lnTo>
                    <a:lnTo>
                      <a:pt x="1142" y="1488"/>
                    </a:lnTo>
                    <a:lnTo>
                      <a:pt x="1271" y="1495"/>
                    </a:lnTo>
                    <a:lnTo>
                      <a:pt x="1271" y="1163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7" name="Freeform 39"/>
              <p:cNvSpPr>
                <a:spLocks/>
              </p:cNvSpPr>
              <p:nvPr/>
            </p:nvSpPr>
            <p:spPr bwMode="auto">
              <a:xfrm>
                <a:off x="368" y="3639"/>
                <a:ext cx="669" cy="393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1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0"/>
                    </a:moveTo>
                    <a:lnTo>
                      <a:pt x="6" y="160"/>
                    </a:lnTo>
                    <a:lnTo>
                      <a:pt x="26" y="316"/>
                    </a:lnTo>
                    <a:lnTo>
                      <a:pt x="61" y="468"/>
                    </a:lnTo>
                    <a:lnTo>
                      <a:pt x="106" y="612"/>
                    </a:lnTo>
                    <a:lnTo>
                      <a:pt x="161" y="749"/>
                    </a:lnTo>
                    <a:lnTo>
                      <a:pt x="228" y="879"/>
                    </a:lnTo>
                    <a:lnTo>
                      <a:pt x="305" y="999"/>
                    </a:lnTo>
                    <a:lnTo>
                      <a:pt x="391" y="1112"/>
                    </a:lnTo>
                    <a:lnTo>
                      <a:pt x="487" y="1213"/>
                    </a:lnTo>
                    <a:lnTo>
                      <a:pt x="589" y="1304"/>
                    </a:lnTo>
                    <a:lnTo>
                      <a:pt x="700" y="1382"/>
                    </a:lnTo>
                    <a:lnTo>
                      <a:pt x="816" y="1447"/>
                    </a:lnTo>
                    <a:lnTo>
                      <a:pt x="939" y="1500"/>
                    </a:lnTo>
                    <a:lnTo>
                      <a:pt x="1068" y="1541"/>
                    </a:lnTo>
                    <a:lnTo>
                      <a:pt x="1201" y="1565"/>
                    </a:lnTo>
                    <a:lnTo>
                      <a:pt x="1337" y="1572"/>
                    </a:lnTo>
                    <a:lnTo>
                      <a:pt x="1337" y="1464"/>
                    </a:lnTo>
                    <a:lnTo>
                      <a:pt x="1209" y="1455"/>
                    </a:lnTo>
                    <a:lnTo>
                      <a:pt x="1084" y="1435"/>
                    </a:lnTo>
                    <a:lnTo>
                      <a:pt x="965" y="1398"/>
                    </a:lnTo>
                    <a:lnTo>
                      <a:pt x="852" y="1348"/>
                    </a:lnTo>
                    <a:lnTo>
                      <a:pt x="742" y="1286"/>
                    </a:lnTo>
                    <a:lnTo>
                      <a:pt x="641" y="1214"/>
                    </a:lnTo>
                    <a:lnTo>
                      <a:pt x="544" y="1130"/>
                    </a:lnTo>
                    <a:lnTo>
                      <a:pt x="456" y="1035"/>
                    </a:lnTo>
                    <a:lnTo>
                      <a:pt x="376" y="931"/>
                    </a:lnTo>
                    <a:lnTo>
                      <a:pt x="304" y="817"/>
                    </a:lnTo>
                    <a:lnTo>
                      <a:pt x="243" y="698"/>
                    </a:lnTo>
                    <a:lnTo>
                      <a:pt x="189" y="570"/>
                    </a:lnTo>
                    <a:lnTo>
                      <a:pt x="148" y="436"/>
                    </a:lnTo>
                    <a:lnTo>
                      <a:pt x="116" y="297"/>
                    </a:lnTo>
                    <a:lnTo>
                      <a:pt x="98" y="149"/>
                    </a:lnTo>
                    <a:lnTo>
                      <a:pt x="9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CC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8" name="Freeform 40"/>
              <p:cNvSpPr>
                <a:spLocks/>
              </p:cNvSpPr>
              <p:nvPr/>
            </p:nvSpPr>
            <p:spPr bwMode="auto">
              <a:xfrm>
                <a:off x="17" y="3423"/>
                <a:ext cx="889" cy="527"/>
              </a:xfrm>
              <a:custGeom>
                <a:avLst/>
                <a:gdLst>
                  <a:gd name="T0" fmla="*/ 1 w 1272"/>
                  <a:gd name="T1" fmla="*/ 0 h 1495"/>
                  <a:gd name="T2" fmla="*/ 1 w 1272"/>
                  <a:gd name="T3" fmla="*/ 0 h 1495"/>
                  <a:gd name="T4" fmla="*/ 1 w 1272"/>
                  <a:gd name="T5" fmla="*/ 0 h 1495"/>
                  <a:gd name="T6" fmla="*/ 1 w 1272"/>
                  <a:gd name="T7" fmla="*/ 0 h 1495"/>
                  <a:gd name="T8" fmla="*/ 1 w 1272"/>
                  <a:gd name="T9" fmla="*/ 0 h 1495"/>
                  <a:gd name="T10" fmla="*/ 1 w 1272"/>
                  <a:gd name="T11" fmla="*/ 0 h 1495"/>
                  <a:gd name="T12" fmla="*/ 1 w 1272"/>
                  <a:gd name="T13" fmla="*/ 0 h 1495"/>
                  <a:gd name="T14" fmla="*/ 1 w 1272"/>
                  <a:gd name="T15" fmla="*/ 0 h 1495"/>
                  <a:gd name="T16" fmla="*/ 1 w 1272"/>
                  <a:gd name="T17" fmla="*/ 0 h 1495"/>
                  <a:gd name="T18" fmla="*/ 1 w 1272"/>
                  <a:gd name="T19" fmla="*/ 0 h 1495"/>
                  <a:gd name="T20" fmla="*/ 1 w 1272"/>
                  <a:gd name="T21" fmla="*/ 0 h 1495"/>
                  <a:gd name="T22" fmla="*/ 1 w 1272"/>
                  <a:gd name="T23" fmla="*/ 0 h 1495"/>
                  <a:gd name="T24" fmla="*/ 1 w 1272"/>
                  <a:gd name="T25" fmla="*/ 0 h 1495"/>
                  <a:gd name="T26" fmla="*/ 1 w 1272"/>
                  <a:gd name="T27" fmla="*/ 0 h 1495"/>
                  <a:gd name="T28" fmla="*/ 1 w 1272"/>
                  <a:gd name="T29" fmla="*/ 0 h 1495"/>
                  <a:gd name="T30" fmla="*/ 1 w 1272"/>
                  <a:gd name="T31" fmla="*/ 0 h 1495"/>
                  <a:gd name="T32" fmla="*/ 0 w 1272"/>
                  <a:gd name="T33" fmla="*/ 0 h 1495"/>
                  <a:gd name="T34" fmla="*/ 0 w 1272"/>
                  <a:gd name="T35" fmla="*/ 0 h 1495"/>
                  <a:gd name="T36" fmla="*/ 1 w 1272"/>
                  <a:gd name="T37" fmla="*/ 0 h 1495"/>
                  <a:gd name="T38" fmla="*/ 1 w 1272"/>
                  <a:gd name="T39" fmla="*/ 0 h 1495"/>
                  <a:gd name="T40" fmla="*/ 1 w 1272"/>
                  <a:gd name="T41" fmla="*/ 0 h 1495"/>
                  <a:gd name="T42" fmla="*/ 1 w 1272"/>
                  <a:gd name="T43" fmla="*/ 0 h 1495"/>
                  <a:gd name="T44" fmla="*/ 1 w 1272"/>
                  <a:gd name="T45" fmla="*/ 0 h 1495"/>
                  <a:gd name="T46" fmla="*/ 1 w 1272"/>
                  <a:gd name="T47" fmla="*/ 0 h 1495"/>
                  <a:gd name="T48" fmla="*/ 1 w 1272"/>
                  <a:gd name="T49" fmla="*/ 0 h 1495"/>
                  <a:gd name="T50" fmla="*/ 1 w 1272"/>
                  <a:gd name="T51" fmla="*/ 0 h 1495"/>
                  <a:gd name="T52" fmla="*/ 1 w 1272"/>
                  <a:gd name="T53" fmla="*/ 0 h 1495"/>
                  <a:gd name="T54" fmla="*/ 1 w 1272"/>
                  <a:gd name="T55" fmla="*/ 0 h 1495"/>
                  <a:gd name="T56" fmla="*/ 1 w 1272"/>
                  <a:gd name="T57" fmla="*/ 0 h 1495"/>
                  <a:gd name="T58" fmla="*/ 1 w 1272"/>
                  <a:gd name="T59" fmla="*/ 0 h 1495"/>
                  <a:gd name="T60" fmla="*/ 1 w 1272"/>
                  <a:gd name="T61" fmla="*/ 0 h 1495"/>
                  <a:gd name="T62" fmla="*/ 1 w 1272"/>
                  <a:gd name="T63" fmla="*/ 0 h 1495"/>
                  <a:gd name="T64" fmla="*/ 1 w 1272"/>
                  <a:gd name="T65" fmla="*/ 0 h 1495"/>
                  <a:gd name="T66" fmla="*/ 1 w 1272"/>
                  <a:gd name="T67" fmla="*/ 0 h 1495"/>
                  <a:gd name="T68" fmla="*/ 1 w 1272"/>
                  <a:gd name="T69" fmla="*/ 0 h 14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272" h="1495">
                    <a:moveTo>
                      <a:pt x="989" y="0"/>
                    </a:moveTo>
                    <a:lnTo>
                      <a:pt x="984" y="121"/>
                    </a:lnTo>
                    <a:lnTo>
                      <a:pt x="969" y="236"/>
                    </a:lnTo>
                    <a:lnTo>
                      <a:pt x="945" y="348"/>
                    </a:lnTo>
                    <a:lnTo>
                      <a:pt x="913" y="452"/>
                    </a:lnTo>
                    <a:lnTo>
                      <a:pt x="871" y="554"/>
                    </a:lnTo>
                    <a:lnTo>
                      <a:pt x="820" y="650"/>
                    </a:lnTo>
                    <a:lnTo>
                      <a:pt x="764" y="742"/>
                    </a:lnTo>
                    <a:lnTo>
                      <a:pt x="700" y="823"/>
                    </a:lnTo>
                    <a:lnTo>
                      <a:pt x="632" y="897"/>
                    </a:lnTo>
                    <a:lnTo>
                      <a:pt x="553" y="964"/>
                    </a:lnTo>
                    <a:lnTo>
                      <a:pt x="472" y="1023"/>
                    </a:lnTo>
                    <a:lnTo>
                      <a:pt x="385" y="1072"/>
                    </a:lnTo>
                    <a:lnTo>
                      <a:pt x="295" y="1111"/>
                    </a:lnTo>
                    <a:lnTo>
                      <a:pt x="201" y="1139"/>
                    </a:lnTo>
                    <a:lnTo>
                      <a:pt x="102" y="1157"/>
                    </a:lnTo>
                    <a:lnTo>
                      <a:pt x="0" y="1162"/>
                    </a:lnTo>
                    <a:lnTo>
                      <a:pt x="0" y="1495"/>
                    </a:lnTo>
                    <a:lnTo>
                      <a:pt x="130" y="1487"/>
                    </a:lnTo>
                    <a:lnTo>
                      <a:pt x="254" y="1463"/>
                    </a:lnTo>
                    <a:lnTo>
                      <a:pt x="377" y="1428"/>
                    </a:lnTo>
                    <a:lnTo>
                      <a:pt x="493" y="1376"/>
                    </a:lnTo>
                    <a:lnTo>
                      <a:pt x="605" y="1314"/>
                    </a:lnTo>
                    <a:lnTo>
                      <a:pt x="711" y="1239"/>
                    </a:lnTo>
                    <a:lnTo>
                      <a:pt x="807" y="1153"/>
                    </a:lnTo>
                    <a:lnTo>
                      <a:pt x="899" y="1057"/>
                    </a:lnTo>
                    <a:lnTo>
                      <a:pt x="980" y="950"/>
                    </a:lnTo>
                    <a:lnTo>
                      <a:pt x="1054" y="837"/>
                    </a:lnTo>
                    <a:lnTo>
                      <a:pt x="1117" y="712"/>
                    </a:lnTo>
                    <a:lnTo>
                      <a:pt x="1171" y="581"/>
                    </a:lnTo>
                    <a:lnTo>
                      <a:pt x="1214" y="444"/>
                    </a:lnTo>
                    <a:lnTo>
                      <a:pt x="1244" y="300"/>
                    </a:lnTo>
                    <a:lnTo>
                      <a:pt x="1264" y="152"/>
                    </a:lnTo>
                    <a:lnTo>
                      <a:pt x="1272" y="0"/>
                    </a:lnTo>
                    <a:lnTo>
                      <a:pt x="98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49" name="Freeform 41"/>
              <p:cNvSpPr>
                <a:spLocks/>
              </p:cNvSpPr>
              <p:nvPr/>
            </p:nvSpPr>
            <p:spPr bwMode="auto">
              <a:xfrm>
                <a:off x="17" y="3423"/>
                <a:ext cx="937" cy="554"/>
              </a:xfrm>
              <a:custGeom>
                <a:avLst/>
                <a:gdLst>
                  <a:gd name="T0" fmla="*/ 0 w 1338"/>
                  <a:gd name="T1" fmla="*/ 0 h 1572"/>
                  <a:gd name="T2" fmla="*/ 1 w 1338"/>
                  <a:gd name="T3" fmla="*/ 0 h 1572"/>
                  <a:gd name="T4" fmla="*/ 1 w 1338"/>
                  <a:gd name="T5" fmla="*/ 0 h 1572"/>
                  <a:gd name="T6" fmla="*/ 1 w 1338"/>
                  <a:gd name="T7" fmla="*/ 0 h 1572"/>
                  <a:gd name="T8" fmla="*/ 1 w 1338"/>
                  <a:gd name="T9" fmla="*/ 0 h 1572"/>
                  <a:gd name="T10" fmla="*/ 1 w 1338"/>
                  <a:gd name="T11" fmla="*/ 0 h 1572"/>
                  <a:gd name="T12" fmla="*/ 1 w 1338"/>
                  <a:gd name="T13" fmla="*/ 0 h 1572"/>
                  <a:gd name="T14" fmla="*/ 1 w 1338"/>
                  <a:gd name="T15" fmla="*/ 0 h 1572"/>
                  <a:gd name="T16" fmla="*/ 1 w 1338"/>
                  <a:gd name="T17" fmla="*/ 0 h 1572"/>
                  <a:gd name="T18" fmla="*/ 1 w 1338"/>
                  <a:gd name="T19" fmla="*/ 0 h 1572"/>
                  <a:gd name="T20" fmla="*/ 1 w 1338"/>
                  <a:gd name="T21" fmla="*/ 0 h 1572"/>
                  <a:gd name="T22" fmla="*/ 1 w 1338"/>
                  <a:gd name="T23" fmla="*/ 0 h 1572"/>
                  <a:gd name="T24" fmla="*/ 1 w 1338"/>
                  <a:gd name="T25" fmla="*/ 0 h 1572"/>
                  <a:gd name="T26" fmla="*/ 1 w 1338"/>
                  <a:gd name="T27" fmla="*/ 0 h 1572"/>
                  <a:gd name="T28" fmla="*/ 1 w 1338"/>
                  <a:gd name="T29" fmla="*/ 0 h 1572"/>
                  <a:gd name="T30" fmla="*/ 1 w 1338"/>
                  <a:gd name="T31" fmla="*/ 0 h 1572"/>
                  <a:gd name="T32" fmla="*/ 1 w 1338"/>
                  <a:gd name="T33" fmla="*/ 0 h 1572"/>
                  <a:gd name="T34" fmla="*/ 1 w 1338"/>
                  <a:gd name="T35" fmla="*/ 0 h 1572"/>
                  <a:gd name="T36" fmla="*/ 1 w 1338"/>
                  <a:gd name="T37" fmla="*/ 0 h 1572"/>
                  <a:gd name="T38" fmla="*/ 1 w 1338"/>
                  <a:gd name="T39" fmla="*/ 0 h 1572"/>
                  <a:gd name="T40" fmla="*/ 1 w 1338"/>
                  <a:gd name="T41" fmla="*/ 0 h 1572"/>
                  <a:gd name="T42" fmla="*/ 1 w 1338"/>
                  <a:gd name="T43" fmla="*/ 0 h 1572"/>
                  <a:gd name="T44" fmla="*/ 1 w 1338"/>
                  <a:gd name="T45" fmla="*/ 0 h 1572"/>
                  <a:gd name="T46" fmla="*/ 1 w 1338"/>
                  <a:gd name="T47" fmla="*/ 0 h 1572"/>
                  <a:gd name="T48" fmla="*/ 1 w 1338"/>
                  <a:gd name="T49" fmla="*/ 0 h 1572"/>
                  <a:gd name="T50" fmla="*/ 1 w 1338"/>
                  <a:gd name="T51" fmla="*/ 0 h 1572"/>
                  <a:gd name="T52" fmla="*/ 1 w 1338"/>
                  <a:gd name="T53" fmla="*/ 0 h 1572"/>
                  <a:gd name="T54" fmla="*/ 1 w 1338"/>
                  <a:gd name="T55" fmla="*/ 0 h 1572"/>
                  <a:gd name="T56" fmla="*/ 1 w 1338"/>
                  <a:gd name="T57" fmla="*/ 0 h 1572"/>
                  <a:gd name="T58" fmla="*/ 1 w 1338"/>
                  <a:gd name="T59" fmla="*/ 0 h 1572"/>
                  <a:gd name="T60" fmla="*/ 1 w 1338"/>
                  <a:gd name="T61" fmla="*/ 0 h 1572"/>
                  <a:gd name="T62" fmla="*/ 1 w 1338"/>
                  <a:gd name="T63" fmla="*/ 0 h 1572"/>
                  <a:gd name="T64" fmla="*/ 1 w 1338"/>
                  <a:gd name="T65" fmla="*/ 0 h 1572"/>
                  <a:gd name="T66" fmla="*/ 0 w 1338"/>
                  <a:gd name="T67" fmla="*/ 0 h 1572"/>
                  <a:gd name="T68" fmla="*/ 0 w 1338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8" h="1572">
                    <a:moveTo>
                      <a:pt x="0" y="1572"/>
                    </a:moveTo>
                    <a:lnTo>
                      <a:pt x="137" y="1564"/>
                    </a:lnTo>
                    <a:lnTo>
                      <a:pt x="271" y="1540"/>
                    </a:lnTo>
                    <a:lnTo>
                      <a:pt x="399" y="1501"/>
                    </a:lnTo>
                    <a:lnTo>
                      <a:pt x="521" y="1448"/>
                    </a:lnTo>
                    <a:lnTo>
                      <a:pt x="638" y="1382"/>
                    </a:lnTo>
                    <a:lnTo>
                      <a:pt x="749" y="1304"/>
                    </a:lnTo>
                    <a:lnTo>
                      <a:pt x="850" y="1213"/>
                    </a:lnTo>
                    <a:lnTo>
                      <a:pt x="947" y="1112"/>
                    </a:lnTo>
                    <a:lnTo>
                      <a:pt x="1033" y="999"/>
                    </a:lnTo>
                    <a:lnTo>
                      <a:pt x="1110" y="879"/>
                    </a:lnTo>
                    <a:lnTo>
                      <a:pt x="1176" y="749"/>
                    </a:lnTo>
                    <a:lnTo>
                      <a:pt x="1232" y="612"/>
                    </a:lnTo>
                    <a:lnTo>
                      <a:pt x="1277" y="468"/>
                    </a:lnTo>
                    <a:lnTo>
                      <a:pt x="1311" y="316"/>
                    </a:lnTo>
                    <a:lnTo>
                      <a:pt x="1332" y="160"/>
                    </a:lnTo>
                    <a:lnTo>
                      <a:pt x="1338" y="0"/>
                    </a:lnTo>
                    <a:lnTo>
                      <a:pt x="1246" y="0"/>
                    </a:lnTo>
                    <a:lnTo>
                      <a:pt x="1240" y="150"/>
                    </a:lnTo>
                    <a:lnTo>
                      <a:pt x="1221" y="297"/>
                    </a:lnTo>
                    <a:lnTo>
                      <a:pt x="1190" y="436"/>
                    </a:lnTo>
                    <a:lnTo>
                      <a:pt x="1148" y="571"/>
                    </a:lnTo>
                    <a:lnTo>
                      <a:pt x="1095" y="698"/>
                    </a:lnTo>
                    <a:lnTo>
                      <a:pt x="1034" y="818"/>
                    </a:lnTo>
                    <a:lnTo>
                      <a:pt x="962" y="931"/>
                    </a:lnTo>
                    <a:lnTo>
                      <a:pt x="882" y="1036"/>
                    </a:lnTo>
                    <a:lnTo>
                      <a:pt x="794" y="1130"/>
                    </a:lnTo>
                    <a:lnTo>
                      <a:pt x="697" y="1215"/>
                    </a:lnTo>
                    <a:lnTo>
                      <a:pt x="595" y="1286"/>
                    </a:lnTo>
                    <a:lnTo>
                      <a:pt x="486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9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0" name="Freeform 42"/>
              <p:cNvSpPr>
                <a:spLocks/>
              </p:cNvSpPr>
              <p:nvPr/>
            </p:nvSpPr>
            <p:spPr bwMode="auto">
              <a:xfrm>
                <a:off x="17" y="3423"/>
                <a:ext cx="823" cy="488"/>
              </a:xfrm>
              <a:custGeom>
                <a:avLst/>
                <a:gdLst>
                  <a:gd name="T0" fmla="*/ 1 w 1176"/>
                  <a:gd name="T1" fmla="*/ 0 h 1383"/>
                  <a:gd name="T2" fmla="*/ 1 w 1176"/>
                  <a:gd name="T3" fmla="*/ 0 h 1383"/>
                  <a:gd name="T4" fmla="*/ 1 w 1176"/>
                  <a:gd name="T5" fmla="*/ 0 h 1383"/>
                  <a:gd name="T6" fmla="*/ 1 w 1176"/>
                  <a:gd name="T7" fmla="*/ 0 h 1383"/>
                  <a:gd name="T8" fmla="*/ 1 w 1176"/>
                  <a:gd name="T9" fmla="*/ 0 h 1383"/>
                  <a:gd name="T10" fmla="*/ 1 w 1176"/>
                  <a:gd name="T11" fmla="*/ 0 h 1383"/>
                  <a:gd name="T12" fmla="*/ 1 w 1176"/>
                  <a:gd name="T13" fmla="*/ 0 h 1383"/>
                  <a:gd name="T14" fmla="*/ 1 w 1176"/>
                  <a:gd name="T15" fmla="*/ 0 h 1383"/>
                  <a:gd name="T16" fmla="*/ 1 w 1176"/>
                  <a:gd name="T17" fmla="*/ 0 h 1383"/>
                  <a:gd name="T18" fmla="*/ 1 w 1176"/>
                  <a:gd name="T19" fmla="*/ 0 h 1383"/>
                  <a:gd name="T20" fmla="*/ 1 w 1176"/>
                  <a:gd name="T21" fmla="*/ 0 h 1383"/>
                  <a:gd name="T22" fmla="*/ 1 w 1176"/>
                  <a:gd name="T23" fmla="*/ 0 h 1383"/>
                  <a:gd name="T24" fmla="*/ 1 w 1176"/>
                  <a:gd name="T25" fmla="*/ 0 h 1383"/>
                  <a:gd name="T26" fmla="*/ 1 w 1176"/>
                  <a:gd name="T27" fmla="*/ 0 h 1383"/>
                  <a:gd name="T28" fmla="*/ 1 w 1176"/>
                  <a:gd name="T29" fmla="*/ 0 h 1383"/>
                  <a:gd name="T30" fmla="*/ 1 w 1176"/>
                  <a:gd name="T31" fmla="*/ 0 h 1383"/>
                  <a:gd name="T32" fmla="*/ 0 w 1176"/>
                  <a:gd name="T33" fmla="*/ 0 h 1383"/>
                  <a:gd name="T34" fmla="*/ 0 w 1176"/>
                  <a:gd name="T35" fmla="*/ 0 h 1383"/>
                  <a:gd name="T36" fmla="*/ 1 w 1176"/>
                  <a:gd name="T37" fmla="*/ 0 h 1383"/>
                  <a:gd name="T38" fmla="*/ 1 w 1176"/>
                  <a:gd name="T39" fmla="*/ 0 h 1383"/>
                  <a:gd name="T40" fmla="*/ 1 w 1176"/>
                  <a:gd name="T41" fmla="*/ 0 h 1383"/>
                  <a:gd name="T42" fmla="*/ 1 w 1176"/>
                  <a:gd name="T43" fmla="*/ 0 h 1383"/>
                  <a:gd name="T44" fmla="*/ 1 w 1176"/>
                  <a:gd name="T45" fmla="*/ 0 h 1383"/>
                  <a:gd name="T46" fmla="*/ 1 w 1176"/>
                  <a:gd name="T47" fmla="*/ 0 h 1383"/>
                  <a:gd name="T48" fmla="*/ 1 w 1176"/>
                  <a:gd name="T49" fmla="*/ 0 h 1383"/>
                  <a:gd name="T50" fmla="*/ 1 w 1176"/>
                  <a:gd name="T51" fmla="*/ 0 h 1383"/>
                  <a:gd name="T52" fmla="*/ 1 w 1176"/>
                  <a:gd name="T53" fmla="*/ 0 h 1383"/>
                  <a:gd name="T54" fmla="*/ 1 w 1176"/>
                  <a:gd name="T55" fmla="*/ 0 h 1383"/>
                  <a:gd name="T56" fmla="*/ 1 w 1176"/>
                  <a:gd name="T57" fmla="*/ 0 h 1383"/>
                  <a:gd name="T58" fmla="*/ 1 w 1176"/>
                  <a:gd name="T59" fmla="*/ 0 h 1383"/>
                  <a:gd name="T60" fmla="*/ 1 w 1176"/>
                  <a:gd name="T61" fmla="*/ 0 h 1383"/>
                  <a:gd name="T62" fmla="*/ 1 w 1176"/>
                  <a:gd name="T63" fmla="*/ 0 h 1383"/>
                  <a:gd name="T64" fmla="*/ 1 w 1176"/>
                  <a:gd name="T65" fmla="*/ 0 h 1383"/>
                  <a:gd name="T66" fmla="*/ 1 w 1176"/>
                  <a:gd name="T67" fmla="*/ 0 h 1383"/>
                  <a:gd name="T68" fmla="*/ 1 w 1176"/>
                  <a:gd name="T69" fmla="*/ 0 h 138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3">
                    <a:moveTo>
                      <a:pt x="1084" y="0"/>
                    </a:moveTo>
                    <a:lnTo>
                      <a:pt x="1079" y="131"/>
                    </a:lnTo>
                    <a:lnTo>
                      <a:pt x="1063" y="259"/>
                    </a:lnTo>
                    <a:lnTo>
                      <a:pt x="1037" y="379"/>
                    </a:lnTo>
                    <a:lnTo>
                      <a:pt x="999" y="496"/>
                    </a:lnTo>
                    <a:lnTo>
                      <a:pt x="953" y="607"/>
                    </a:lnTo>
                    <a:lnTo>
                      <a:pt x="900" y="713"/>
                    </a:lnTo>
                    <a:lnTo>
                      <a:pt x="837" y="811"/>
                    </a:lnTo>
                    <a:lnTo>
                      <a:pt x="768" y="901"/>
                    </a:lnTo>
                    <a:lnTo>
                      <a:pt x="692" y="984"/>
                    </a:lnTo>
                    <a:lnTo>
                      <a:pt x="607" y="1058"/>
                    </a:lnTo>
                    <a:lnTo>
                      <a:pt x="517" y="1120"/>
                    </a:lnTo>
                    <a:lnTo>
                      <a:pt x="423" y="1175"/>
                    </a:lnTo>
                    <a:lnTo>
                      <a:pt x="323" y="1220"/>
                    </a:lnTo>
                    <a:lnTo>
                      <a:pt x="220" y="1250"/>
                    </a:lnTo>
                    <a:lnTo>
                      <a:pt x="112" y="1269"/>
                    </a:lnTo>
                    <a:lnTo>
                      <a:pt x="0" y="1275"/>
                    </a:lnTo>
                    <a:lnTo>
                      <a:pt x="0" y="1383"/>
                    </a:lnTo>
                    <a:lnTo>
                      <a:pt x="120" y="1377"/>
                    </a:lnTo>
                    <a:lnTo>
                      <a:pt x="236" y="1354"/>
                    </a:lnTo>
                    <a:lnTo>
                      <a:pt x="350" y="1322"/>
                    </a:lnTo>
                    <a:lnTo>
                      <a:pt x="457" y="1275"/>
                    </a:lnTo>
                    <a:lnTo>
                      <a:pt x="561" y="1216"/>
                    </a:lnTo>
                    <a:lnTo>
                      <a:pt x="659" y="1148"/>
                    </a:lnTo>
                    <a:lnTo>
                      <a:pt x="749" y="1067"/>
                    </a:lnTo>
                    <a:lnTo>
                      <a:pt x="832" y="978"/>
                    </a:lnTo>
                    <a:lnTo>
                      <a:pt x="907" y="879"/>
                    </a:lnTo>
                    <a:lnTo>
                      <a:pt x="976" y="773"/>
                    </a:lnTo>
                    <a:lnTo>
                      <a:pt x="1035" y="659"/>
                    </a:lnTo>
                    <a:lnTo>
                      <a:pt x="1084" y="538"/>
                    </a:lnTo>
                    <a:lnTo>
                      <a:pt x="1124" y="411"/>
                    </a:lnTo>
                    <a:lnTo>
                      <a:pt x="1152" y="278"/>
                    </a:lnTo>
                    <a:lnTo>
                      <a:pt x="1171" y="141"/>
                    </a:lnTo>
                    <a:lnTo>
                      <a:pt x="1176" y="0"/>
                    </a:lnTo>
                    <a:lnTo>
                      <a:pt x="1084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1" name="Freeform 43"/>
              <p:cNvSpPr>
                <a:spLocks/>
              </p:cNvSpPr>
              <p:nvPr/>
            </p:nvSpPr>
            <p:spPr bwMode="auto">
              <a:xfrm>
                <a:off x="19" y="3416"/>
                <a:ext cx="708" cy="431"/>
              </a:xfrm>
              <a:custGeom>
                <a:avLst/>
                <a:gdLst>
                  <a:gd name="T0" fmla="*/ 1 w 1011"/>
                  <a:gd name="T1" fmla="*/ 0 h 1223"/>
                  <a:gd name="T2" fmla="*/ 1 w 1011"/>
                  <a:gd name="T3" fmla="*/ 0 h 1223"/>
                  <a:gd name="T4" fmla="*/ 1 w 1011"/>
                  <a:gd name="T5" fmla="*/ 0 h 1223"/>
                  <a:gd name="T6" fmla="*/ 1 w 1011"/>
                  <a:gd name="T7" fmla="*/ 0 h 1223"/>
                  <a:gd name="T8" fmla="*/ 1 w 1011"/>
                  <a:gd name="T9" fmla="*/ 0 h 1223"/>
                  <a:gd name="T10" fmla="*/ 1 w 1011"/>
                  <a:gd name="T11" fmla="*/ 0 h 1223"/>
                  <a:gd name="T12" fmla="*/ 1 w 1011"/>
                  <a:gd name="T13" fmla="*/ 0 h 1223"/>
                  <a:gd name="T14" fmla="*/ 1 w 1011"/>
                  <a:gd name="T15" fmla="*/ 0 h 1223"/>
                  <a:gd name="T16" fmla="*/ 1 w 1011"/>
                  <a:gd name="T17" fmla="*/ 0 h 1223"/>
                  <a:gd name="T18" fmla="*/ 1 w 1011"/>
                  <a:gd name="T19" fmla="*/ 0 h 1223"/>
                  <a:gd name="T20" fmla="*/ 1 w 1011"/>
                  <a:gd name="T21" fmla="*/ 0 h 1223"/>
                  <a:gd name="T22" fmla="*/ 1 w 1011"/>
                  <a:gd name="T23" fmla="*/ 0 h 1223"/>
                  <a:gd name="T24" fmla="*/ 1 w 1011"/>
                  <a:gd name="T25" fmla="*/ 0 h 1223"/>
                  <a:gd name="T26" fmla="*/ 1 w 1011"/>
                  <a:gd name="T27" fmla="*/ 0 h 1223"/>
                  <a:gd name="T28" fmla="*/ 1 w 1011"/>
                  <a:gd name="T29" fmla="*/ 0 h 1223"/>
                  <a:gd name="T30" fmla="*/ 1 w 1011"/>
                  <a:gd name="T31" fmla="*/ 0 h 1223"/>
                  <a:gd name="T32" fmla="*/ 0 w 1011"/>
                  <a:gd name="T33" fmla="*/ 0 h 1223"/>
                  <a:gd name="T34" fmla="*/ 0 w 1011"/>
                  <a:gd name="T35" fmla="*/ 0 h 1223"/>
                  <a:gd name="T36" fmla="*/ 1 w 1011"/>
                  <a:gd name="T37" fmla="*/ 0 h 1223"/>
                  <a:gd name="T38" fmla="*/ 1 w 1011"/>
                  <a:gd name="T39" fmla="*/ 0 h 1223"/>
                  <a:gd name="T40" fmla="*/ 1 w 1011"/>
                  <a:gd name="T41" fmla="*/ 0 h 1223"/>
                  <a:gd name="T42" fmla="*/ 1 w 1011"/>
                  <a:gd name="T43" fmla="*/ 0 h 1223"/>
                  <a:gd name="T44" fmla="*/ 1 w 1011"/>
                  <a:gd name="T45" fmla="*/ 0 h 1223"/>
                  <a:gd name="T46" fmla="*/ 1 w 1011"/>
                  <a:gd name="T47" fmla="*/ 0 h 1223"/>
                  <a:gd name="T48" fmla="*/ 1 w 1011"/>
                  <a:gd name="T49" fmla="*/ 0 h 1223"/>
                  <a:gd name="T50" fmla="*/ 1 w 1011"/>
                  <a:gd name="T51" fmla="*/ 0 h 1223"/>
                  <a:gd name="T52" fmla="*/ 1 w 1011"/>
                  <a:gd name="T53" fmla="*/ 0 h 1223"/>
                  <a:gd name="T54" fmla="*/ 1 w 1011"/>
                  <a:gd name="T55" fmla="*/ 0 h 1223"/>
                  <a:gd name="T56" fmla="*/ 1 w 1011"/>
                  <a:gd name="T57" fmla="*/ 0 h 1223"/>
                  <a:gd name="T58" fmla="*/ 1 w 1011"/>
                  <a:gd name="T59" fmla="*/ 0 h 1223"/>
                  <a:gd name="T60" fmla="*/ 1 w 1011"/>
                  <a:gd name="T61" fmla="*/ 0 h 1223"/>
                  <a:gd name="T62" fmla="*/ 1 w 1011"/>
                  <a:gd name="T63" fmla="*/ 0 h 1223"/>
                  <a:gd name="T64" fmla="*/ 1 w 1011"/>
                  <a:gd name="T65" fmla="*/ 0 h 1223"/>
                  <a:gd name="T66" fmla="*/ 1 w 1011"/>
                  <a:gd name="T67" fmla="*/ 0 h 1223"/>
                  <a:gd name="T68" fmla="*/ 1 w 1011"/>
                  <a:gd name="T69" fmla="*/ 0 h 122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1" h="1223">
                    <a:moveTo>
                      <a:pt x="919" y="0"/>
                    </a:moveTo>
                    <a:lnTo>
                      <a:pt x="914" y="112"/>
                    </a:lnTo>
                    <a:lnTo>
                      <a:pt x="902" y="222"/>
                    </a:lnTo>
                    <a:lnTo>
                      <a:pt x="879" y="326"/>
                    </a:lnTo>
                    <a:lnTo>
                      <a:pt x="847" y="428"/>
                    </a:lnTo>
                    <a:lnTo>
                      <a:pt x="808" y="525"/>
                    </a:lnTo>
                    <a:lnTo>
                      <a:pt x="763" y="619"/>
                    </a:lnTo>
                    <a:lnTo>
                      <a:pt x="710" y="703"/>
                    </a:lnTo>
                    <a:lnTo>
                      <a:pt x="650" y="785"/>
                    </a:lnTo>
                    <a:lnTo>
                      <a:pt x="585" y="857"/>
                    </a:lnTo>
                    <a:lnTo>
                      <a:pt x="514" y="920"/>
                    </a:lnTo>
                    <a:lnTo>
                      <a:pt x="438" y="979"/>
                    </a:lnTo>
                    <a:lnTo>
                      <a:pt x="358" y="1026"/>
                    </a:lnTo>
                    <a:lnTo>
                      <a:pt x="274" y="1063"/>
                    </a:lnTo>
                    <a:lnTo>
                      <a:pt x="185" y="1092"/>
                    </a:lnTo>
                    <a:lnTo>
                      <a:pt x="94" y="1109"/>
                    </a:lnTo>
                    <a:lnTo>
                      <a:pt x="0" y="1115"/>
                    </a:lnTo>
                    <a:lnTo>
                      <a:pt x="0" y="1223"/>
                    </a:lnTo>
                    <a:lnTo>
                      <a:pt x="102" y="1217"/>
                    </a:lnTo>
                    <a:lnTo>
                      <a:pt x="204" y="1198"/>
                    </a:lnTo>
                    <a:lnTo>
                      <a:pt x="301" y="1167"/>
                    </a:lnTo>
                    <a:lnTo>
                      <a:pt x="393" y="1125"/>
                    </a:lnTo>
                    <a:lnTo>
                      <a:pt x="482" y="1072"/>
                    </a:lnTo>
                    <a:lnTo>
                      <a:pt x="566" y="1009"/>
                    </a:lnTo>
                    <a:lnTo>
                      <a:pt x="645" y="939"/>
                    </a:lnTo>
                    <a:lnTo>
                      <a:pt x="716" y="858"/>
                    </a:lnTo>
                    <a:lnTo>
                      <a:pt x="781" y="770"/>
                    </a:lnTo>
                    <a:lnTo>
                      <a:pt x="839" y="675"/>
                    </a:lnTo>
                    <a:lnTo>
                      <a:pt x="889" y="573"/>
                    </a:lnTo>
                    <a:lnTo>
                      <a:pt x="932" y="470"/>
                    </a:lnTo>
                    <a:lnTo>
                      <a:pt x="965" y="358"/>
                    </a:lnTo>
                    <a:lnTo>
                      <a:pt x="991" y="240"/>
                    </a:lnTo>
                    <a:lnTo>
                      <a:pt x="1006" y="121"/>
                    </a:lnTo>
                    <a:lnTo>
                      <a:pt x="1011" y="0"/>
                    </a:lnTo>
                    <a:lnTo>
                      <a:pt x="919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52" name="Picture 4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0" y="3912"/>
                <a:ext cx="366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3" name="Picture 4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8" y="3960"/>
                <a:ext cx="275" cy="2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4" name="Picture 4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2" y="3654"/>
                <a:ext cx="36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55" name="Picture 4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3984"/>
                <a:ext cx="214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56" name="Freeform 48"/>
              <p:cNvSpPr>
                <a:spLocks/>
              </p:cNvSpPr>
              <p:nvPr/>
            </p:nvSpPr>
            <p:spPr bwMode="auto">
              <a:xfrm>
                <a:off x="164" y="3565"/>
                <a:ext cx="937" cy="554"/>
              </a:xfrm>
              <a:custGeom>
                <a:avLst/>
                <a:gdLst>
                  <a:gd name="T0" fmla="*/ 0 w 1337"/>
                  <a:gd name="T1" fmla="*/ 0 h 1572"/>
                  <a:gd name="T2" fmla="*/ 1 w 1337"/>
                  <a:gd name="T3" fmla="*/ 0 h 1572"/>
                  <a:gd name="T4" fmla="*/ 1 w 1337"/>
                  <a:gd name="T5" fmla="*/ 0 h 1572"/>
                  <a:gd name="T6" fmla="*/ 1 w 1337"/>
                  <a:gd name="T7" fmla="*/ 0 h 1572"/>
                  <a:gd name="T8" fmla="*/ 1 w 1337"/>
                  <a:gd name="T9" fmla="*/ 0 h 1572"/>
                  <a:gd name="T10" fmla="*/ 1 w 1337"/>
                  <a:gd name="T11" fmla="*/ 0 h 1572"/>
                  <a:gd name="T12" fmla="*/ 1 w 1337"/>
                  <a:gd name="T13" fmla="*/ 0 h 1572"/>
                  <a:gd name="T14" fmla="*/ 1 w 1337"/>
                  <a:gd name="T15" fmla="*/ 0 h 1572"/>
                  <a:gd name="T16" fmla="*/ 1 w 1337"/>
                  <a:gd name="T17" fmla="*/ 0 h 1572"/>
                  <a:gd name="T18" fmla="*/ 1 w 1337"/>
                  <a:gd name="T19" fmla="*/ 0 h 1572"/>
                  <a:gd name="T20" fmla="*/ 1 w 1337"/>
                  <a:gd name="T21" fmla="*/ 0 h 1572"/>
                  <a:gd name="T22" fmla="*/ 1 w 1337"/>
                  <a:gd name="T23" fmla="*/ 0 h 1572"/>
                  <a:gd name="T24" fmla="*/ 1 w 1337"/>
                  <a:gd name="T25" fmla="*/ 0 h 1572"/>
                  <a:gd name="T26" fmla="*/ 1 w 1337"/>
                  <a:gd name="T27" fmla="*/ 0 h 1572"/>
                  <a:gd name="T28" fmla="*/ 1 w 1337"/>
                  <a:gd name="T29" fmla="*/ 0 h 1572"/>
                  <a:gd name="T30" fmla="*/ 1 w 1337"/>
                  <a:gd name="T31" fmla="*/ 0 h 1572"/>
                  <a:gd name="T32" fmla="*/ 1 w 1337"/>
                  <a:gd name="T33" fmla="*/ 0 h 1572"/>
                  <a:gd name="T34" fmla="*/ 1 w 1337"/>
                  <a:gd name="T35" fmla="*/ 0 h 1572"/>
                  <a:gd name="T36" fmla="*/ 1 w 1337"/>
                  <a:gd name="T37" fmla="*/ 0 h 1572"/>
                  <a:gd name="T38" fmla="*/ 1 w 1337"/>
                  <a:gd name="T39" fmla="*/ 0 h 1572"/>
                  <a:gd name="T40" fmla="*/ 1 w 1337"/>
                  <a:gd name="T41" fmla="*/ 0 h 1572"/>
                  <a:gd name="T42" fmla="*/ 1 w 1337"/>
                  <a:gd name="T43" fmla="*/ 0 h 1572"/>
                  <a:gd name="T44" fmla="*/ 1 w 1337"/>
                  <a:gd name="T45" fmla="*/ 0 h 1572"/>
                  <a:gd name="T46" fmla="*/ 1 w 1337"/>
                  <a:gd name="T47" fmla="*/ 0 h 1572"/>
                  <a:gd name="T48" fmla="*/ 1 w 1337"/>
                  <a:gd name="T49" fmla="*/ 0 h 1572"/>
                  <a:gd name="T50" fmla="*/ 1 w 1337"/>
                  <a:gd name="T51" fmla="*/ 0 h 1572"/>
                  <a:gd name="T52" fmla="*/ 1 w 1337"/>
                  <a:gd name="T53" fmla="*/ 0 h 1572"/>
                  <a:gd name="T54" fmla="*/ 1 w 1337"/>
                  <a:gd name="T55" fmla="*/ 0 h 1572"/>
                  <a:gd name="T56" fmla="*/ 1 w 1337"/>
                  <a:gd name="T57" fmla="*/ 0 h 1572"/>
                  <a:gd name="T58" fmla="*/ 1 w 1337"/>
                  <a:gd name="T59" fmla="*/ 0 h 1572"/>
                  <a:gd name="T60" fmla="*/ 1 w 1337"/>
                  <a:gd name="T61" fmla="*/ 0 h 1572"/>
                  <a:gd name="T62" fmla="*/ 1 w 1337"/>
                  <a:gd name="T63" fmla="*/ 0 h 1572"/>
                  <a:gd name="T64" fmla="*/ 1 w 1337"/>
                  <a:gd name="T65" fmla="*/ 0 h 1572"/>
                  <a:gd name="T66" fmla="*/ 0 w 1337"/>
                  <a:gd name="T67" fmla="*/ 0 h 1572"/>
                  <a:gd name="T68" fmla="*/ 0 w 1337"/>
                  <a:gd name="T69" fmla="*/ 0 h 157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337" h="1572">
                    <a:moveTo>
                      <a:pt x="0" y="1572"/>
                    </a:moveTo>
                    <a:lnTo>
                      <a:pt x="136" y="1565"/>
                    </a:lnTo>
                    <a:lnTo>
                      <a:pt x="269" y="1541"/>
                    </a:lnTo>
                    <a:lnTo>
                      <a:pt x="398" y="1500"/>
                    </a:lnTo>
                    <a:lnTo>
                      <a:pt x="521" y="1447"/>
                    </a:lnTo>
                    <a:lnTo>
                      <a:pt x="637" y="1382"/>
                    </a:lnTo>
                    <a:lnTo>
                      <a:pt x="748" y="1304"/>
                    </a:lnTo>
                    <a:lnTo>
                      <a:pt x="850" y="1213"/>
                    </a:lnTo>
                    <a:lnTo>
                      <a:pt x="946" y="1112"/>
                    </a:lnTo>
                    <a:lnTo>
                      <a:pt x="1032" y="999"/>
                    </a:lnTo>
                    <a:lnTo>
                      <a:pt x="1109" y="879"/>
                    </a:lnTo>
                    <a:lnTo>
                      <a:pt x="1176" y="749"/>
                    </a:lnTo>
                    <a:lnTo>
                      <a:pt x="1231" y="612"/>
                    </a:lnTo>
                    <a:lnTo>
                      <a:pt x="1276" y="468"/>
                    </a:lnTo>
                    <a:lnTo>
                      <a:pt x="1311" y="316"/>
                    </a:lnTo>
                    <a:lnTo>
                      <a:pt x="1331" y="160"/>
                    </a:lnTo>
                    <a:lnTo>
                      <a:pt x="1337" y="0"/>
                    </a:lnTo>
                    <a:lnTo>
                      <a:pt x="1245" y="0"/>
                    </a:lnTo>
                    <a:lnTo>
                      <a:pt x="1238" y="149"/>
                    </a:lnTo>
                    <a:lnTo>
                      <a:pt x="1221" y="297"/>
                    </a:lnTo>
                    <a:lnTo>
                      <a:pt x="1189" y="436"/>
                    </a:lnTo>
                    <a:lnTo>
                      <a:pt x="1148" y="570"/>
                    </a:lnTo>
                    <a:lnTo>
                      <a:pt x="1094" y="698"/>
                    </a:lnTo>
                    <a:lnTo>
                      <a:pt x="1033" y="817"/>
                    </a:lnTo>
                    <a:lnTo>
                      <a:pt x="961" y="931"/>
                    </a:lnTo>
                    <a:lnTo>
                      <a:pt x="881" y="1035"/>
                    </a:lnTo>
                    <a:lnTo>
                      <a:pt x="793" y="1130"/>
                    </a:lnTo>
                    <a:lnTo>
                      <a:pt x="696" y="1214"/>
                    </a:lnTo>
                    <a:lnTo>
                      <a:pt x="594" y="1286"/>
                    </a:lnTo>
                    <a:lnTo>
                      <a:pt x="485" y="1348"/>
                    </a:lnTo>
                    <a:lnTo>
                      <a:pt x="372" y="1398"/>
                    </a:lnTo>
                    <a:lnTo>
                      <a:pt x="253" y="1435"/>
                    </a:lnTo>
                    <a:lnTo>
                      <a:pt x="128" y="1455"/>
                    </a:lnTo>
                    <a:lnTo>
                      <a:pt x="0" y="1464"/>
                    </a:lnTo>
                    <a:lnTo>
                      <a:pt x="0" y="1572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7" name="Freeform 49"/>
              <p:cNvSpPr>
                <a:spLocks/>
              </p:cNvSpPr>
              <p:nvPr/>
            </p:nvSpPr>
            <p:spPr bwMode="auto">
              <a:xfrm>
                <a:off x="164" y="3565"/>
                <a:ext cx="824" cy="488"/>
              </a:xfrm>
              <a:custGeom>
                <a:avLst/>
                <a:gdLst>
                  <a:gd name="T0" fmla="*/ 1 w 1176"/>
                  <a:gd name="T1" fmla="*/ 0 h 1382"/>
                  <a:gd name="T2" fmla="*/ 1 w 1176"/>
                  <a:gd name="T3" fmla="*/ 0 h 1382"/>
                  <a:gd name="T4" fmla="*/ 1 w 1176"/>
                  <a:gd name="T5" fmla="*/ 0 h 1382"/>
                  <a:gd name="T6" fmla="*/ 1 w 1176"/>
                  <a:gd name="T7" fmla="*/ 0 h 1382"/>
                  <a:gd name="T8" fmla="*/ 1 w 1176"/>
                  <a:gd name="T9" fmla="*/ 0 h 1382"/>
                  <a:gd name="T10" fmla="*/ 1 w 1176"/>
                  <a:gd name="T11" fmla="*/ 0 h 1382"/>
                  <a:gd name="T12" fmla="*/ 1 w 1176"/>
                  <a:gd name="T13" fmla="*/ 0 h 1382"/>
                  <a:gd name="T14" fmla="*/ 1 w 1176"/>
                  <a:gd name="T15" fmla="*/ 0 h 1382"/>
                  <a:gd name="T16" fmla="*/ 1 w 1176"/>
                  <a:gd name="T17" fmla="*/ 0 h 1382"/>
                  <a:gd name="T18" fmla="*/ 1 w 1176"/>
                  <a:gd name="T19" fmla="*/ 0 h 1382"/>
                  <a:gd name="T20" fmla="*/ 1 w 1176"/>
                  <a:gd name="T21" fmla="*/ 0 h 1382"/>
                  <a:gd name="T22" fmla="*/ 1 w 1176"/>
                  <a:gd name="T23" fmla="*/ 0 h 1382"/>
                  <a:gd name="T24" fmla="*/ 1 w 1176"/>
                  <a:gd name="T25" fmla="*/ 0 h 1382"/>
                  <a:gd name="T26" fmla="*/ 1 w 1176"/>
                  <a:gd name="T27" fmla="*/ 0 h 1382"/>
                  <a:gd name="T28" fmla="*/ 1 w 1176"/>
                  <a:gd name="T29" fmla="*/ 0 h 1382"/>
                  <a:gd name="T30" fmla="*/ 1 w 1176"/>
                  <a:gd name="T31" fmla="*/ 0 h 1382"/>
                  <a:gd name="T32" fmla="*/ 0 w 1176"/>
                  <a:gd name="T33" fmla="*/ 0 h 1382"/>
                  <a:gd name="T34" fmla="*/ 0 w 1176"/>
                  <a:gd name="T35" fmla="*/ 0 h 1382"/>
                  <a:gd name="T36" fmla="*/ 1 w 1176"/>
                  <a:gd name="T37" fmla="*/ 0 h 1382"/>
                  <a:gd name="T38" fmla="*/ 1 w 1176"/>
                  <a:gd name="T39" fmla="*/ 0 h 1382"/>
                  <a:gd name="T40" fmla="*/ 1 w 1176"/>
                  <a:gd name="T41" fmla="*/ 0 h 1382"/>
                  <a:gd name="T42" fmla="*/ 1 w 1176"/>
                  <a:gd name="T43" fmla="*/ 0 h 1382"/>
                  <a:gd name="T44" fmla="*/ 1 w 1176"/>
                  <a:gd name="T45" fmla="*/ 0 h 1382"/>
                  <a:gd name="T46" fmla="*/ 1 w 1176"/>
                  <a:gd name="T47" fmla="*/ 0 h 1382"/>
                  <a:gd name="T48" fmla="*/ 1 w 1176"/>
                  <a:gd name="T49" fmla="*/ 0 h 1382"/>
                  <a:gd name="T50" fmla="*/ 1 w 1176"/>
                  <a:gd name="T51" fmla="*/ 0 h 1382"/>
                  <a:gd name="T52" fmla="*/ 1 w 1176"/>
                  <a:gd name="T53" fmla="*/ 0 h 1382"/>
                  <a:gd name="T54" fmla="*/ 1 w 1176"/>
                  <a:gd name="T55" fmla="*/ 0 h 1382"/>
                  <a:gd name="T56" fmla="*/ 1 w 1176"/>
                  <a:gd name="T57" fmla="*/ 0 h 1382"/>
                  <a:gd name="T58" fmla="*/ 1 w 1176"/>
                  <a:gd name="T59" fmla="*/ 0 h 1382"/>
                  <a:gd name="T60" fmla="*/ 1 w 1176"/>
                  <a:gd name="T61" fmla="*/ 0 h 1382"/>
                  <a:gd name="T62" fmla="*/ 1 w 1176"/>
                  <a:gd name="T63" fmla="*/ 0 h 1382"/>
                  <a:gd name="T64" fmla="*/ 1 w 1176"/>
                  <a:gd name="T65" fmla="*/ 0 h 1382"/>
                  <a:gd name="T66" fmla="*/ 1 w 1176"/>
                  <a:gd name="T67" fmla="*/ 0 h 1382"/>
                  <a:gd name="T68" fmla="*/ 1 w 1176"/>
                  <a:gd name="T69" fmla="*/ 0 h 138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76" h="1382">
                    <a:moveTo>
                      <a:pt x="1083" y="0"/>
                    </a:moveTo>
                    <a:lnTo>
                      <a:pt x="1078" y="131"/>
                    </a:lnTo>
                    <a:lnTo>
                      <a:pt x="1062" y="257"/>
                    </a:lnTo>
                    <a:lnTo>
                      <a:pt x="1036" y="379"/>
                    </a:lnTo>
                    <a:lnTo>
                      <a:pt x="999" y="495"/>
                    </a:lnTo>
                    <a:lnTo>
                      <a:pt x="953" y="607"/>
                    </a:lnTo>
                    <a:lnTo>
                      <a:pt x="898" y="713"/>
                    </a:lnTo>
                    <a:lnTo>
                      <a:pt x="836" y="811"/>
                    </a:lnTo>
                    <a:lnTo>
                      <a:pt x="767" y="901"/>
                    </a:lnTo>
                    <a:lnTo>
                      <a:pt x="691" y="982"/>
                    </a:lnTo>
                    <a:lnTo>
                      <a:pt x="606" y="1056"/>
                    </a:lnTo>
                    <a:lnTo>
                      <a:pt x="516" y="1120"/>
                    </a:lnTo>
                    <a:lnTo>
                      <a:pt x="421" y="1174"/>
                    </a:lnTo>
                    <a:lnTo>
                      <a:pt x="322" y="1217"/>
                    </a:lnTo>
                    <a:lnTo>
                      <a:pt x="219" y="1248"/>
                    </a:lnTo>
                    <a:lnTo>
                      <a:pt x="111" y="1267"/>
                    </a:lnTo>
                    <a:lnTo>
                      <a:pt x="0" y="1274"/>
                    </a:lnTo>
                    <a:lnTo>
                      <a:pt x="0" y="1382"/>
                    </a:lnTo>
                    <a:lnTo>
                      <a:pt x="120" y="1376"/>
                    </a:lnTo>
                    <a:lnTo>
                      <a:pt x="236" y="1353"/>
                    </a:lnTo>
                    <a:lnTo>
                      <a:pt x="349" y="1320"/>
                    </a:lnTo>
                    <a:lnTo>
                      <a:pt x="456" y="1274"/>
                    </a:lnTo>
                    <a:lnTo>
                      <a:pt x="560" y="1216"/>
                    </a:lnTo>
                    <a:lnTo>
                      <a:pt x="658" y="1145"/>
                    </a:lnTo>
                    <a:lnTo>
                      <a:pt x="748" y="1066"/>
                    </a:lnTo>
                    <a:lnTo>
                      <a:pt x="831" y="977"/>
                    </a:lnTo>
                    <a:lnTo>
                      <a:pt x="907" y="879"/>
                    </a:lnTo>
                    <a:lnTo>
                      <a:pt x="975" y="773"/>
                    </a:lnTo>
                    <a:lnTo>
                      <a:pt x="1034" y="659"/>
                    </a:lnTo>
                    <a:lnTo>
                      <a:pt x="1083" y="536"/>
                    </a:lnTo>
                    <a:lnTo>
                      <a:pt x="1123" y="410"/>
                    </a:lnTo>
                    <a:lnTo>
                      <a:pt x="1151" y="277"/>
                    </a:lnTo>
                    <a:lnTo>
                      <a:pt x="1170" y="141"/>
                    </a:lnTo>
                    <a:lnTo>
                      <a:pt x="1176" y="0"/>
                    </a:lnTo>
                    <a:lnTo>
                      <a:pt x="1083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658" name="Freeform 50"/>
              <p:cNvSpPr>
                <a:spLocks/>
              </p:cNvSpPr>
              <p:nvPr/>
            </p:nvSpPr>
            <p:spPr bwMode="auto">
              <a:xfrm>
                <a:off x="164" y="3565"/>
                <a:ext cx="710" cy="420"/>
              </a:xfrm>
              <a:custGeom>
                <a:avLst/>
                <a:gdLst>
                  <a:gd name="T0" fmla="*/ 1 w 1014"/>
                  <a:gd name="T1" fmla="*/ 0 h 1193"/>
                  <a:gd name="T2" fmla="*/ 1 w 1014"/>
                  <a:gd name="T3" fmla="*/ 0 h 1193"/>
                  <a:gd name="T4" fmla="*/ 1 w 1014"/>
                  <a:gd name="T5" fmla="*/ 0 h 1193"/>
                  <a:gd name="T6" fmla="*/ 1 w 1014"/>
                  <a:gd name="T7" fmla="*/ 0 h 1193"/>
                  <a:gd name="T8" fmla="*/ 1 w 1014"/>
                  <a:gd name="T9" fmla="*/ 0 h 1193"/>
                  <a:gd name="T10" fmla="*/ 1 w 1014"/>
                  <a:gd name="T11" fmla="*/ 0 h 1193"/>
                  <a:gd name="T12" fmla="*/ 1 w 1014"/>
                  <a:gd name="T13" fmla="*/ 0 h 1193"/>
                  <a:gd name="T14" fmla="*/ 1 w 1014"/>
                  <a:gd name="T15" fmla="*/ 0 h 1193"/>
                  <a:gd name="T16" fmla="*/ 1 w 1014"/>
                  <a:gd name="T17" fmla="*/ 0 h 1193"/>
                  <a:gd name="T18" fmla="*/ 1 w 1014"/>
                  <a:gd name="T19" fmla="*/ 0 h 1193"/>
                  <a:gd name="T20" fmla="*/ 1 w 1014"/>
                  <a:gd name="T21" fmla="*/ 0 h 1193"/>
                  <a:gd name="T22" fmla="*/ 1 w 1014"/>
                  <a:gd name="T23" fmla="*/ 0 h 1193"/>
                  <a:gd name="T24" fmla="*/ 1 w 1014"/>
                  <a:gd name="T25" fmla="*/ 0 h 1193"/>
                  <a:gd name="T26" fmla="*/ 1 w 1014"/>
                  <a:gd name="T27" fmla="*/ 0 h 1193"/>
                  <a:gd name="T28" fmla="*/ 1 w 1014"/>
                  <a:gd name="T29" fmla="*/ 0 h 1193"/>
                  <a:gd name="T30" fmla="*/ 1 w 1014"/>
                  <a:gd name="T31" fmla="*/ 0 h 1193"/>
                  <a:gd name="T32" fmla="*/ 0 w 1014"/>
                  <a:gd name="T33" fmla="*/ 0 h 1193"/>
                  <a:gd name="T34" fmla="*/ 0 w 1014"/>
                  <a:gd name="T35" fmla="*/ 0 h 1193"/>
                  <a:gd name="T36" fmla="*/ 1 w 1014"/>
                  <a:gd name="T37" fmla="*/ 0 h 1193"/>
                  <a:gd name="T38" fmla="*/ 1 w 1014"/>
                  <a:gd name="T39" fmla="*/ 0 h 1193"/>
                  <a:gd name="T40" fmla="*/ 1 w 1014"/>
                  <a:gd name="T41" fmla="*/ 0 h 1193"/>
                  <a:gd name="T42" fmla="*/ 1 w 1014"/>
                  <a:gd name="T43" fmla="*/ 0 h 1193"/>
                  <a:gd name="T44" fmla="*/ 1 w 1014"/>
                  <a:gd name="T45" fmla="*/ 0 h 1193"/>
                  <a:gd name="T46" fmla="*/ 1 w 1014"/>
                  <a:gd name="T47" fmla="*/ 0 h 1193"/>
                  <a:gd name="T48" fmla="*/ 1 w 1014"/>
                  <a:gd name="T49" fmla="*/ 0 h 1193"/>
                  <a:gd name="T50" fmla="*/ 1 w 1014"/>
                  <a:gd name="T51" fmla="*/ 0 h 1193"/>
                  <a:gd name="T52" fmla="*/ 1 w 1014"/>
                  <a:gd name="T53" fmla="*/ 0 h 1193"/>
                  <a:gd name="T54" fmla="*/ 1 w 1014"/>
                  <a:gd name="T55" fmla="*/ 0 h 1193"/>
                  <a:gd name="T56" fmla="*/ 1 w 1014"/>
                  <a:gd name="T57" fmla="*/ 0 h 1193"/>
                  <a:gd name="T58" fmla="*/ 1 w 1014"/>
                  <a:gd name="T59" fmla="*/ 0 h 1193"/>
                  <a:gd name="T60" fmla="*/ 1 w 1014"/>
                  <a:gd name="T61" fmla="*/ 0 h 1193"/>
                  <a:gd name="T62" fmla="*/ 1 w 1014"/>
                  <a:gd name="T63" fmla="*/ 0 h 1193"/>
                  <a:gd name="T64" fmla="*/ 1 w 1014"/>
                  <a:gd name="T65" fmla="*/ 0 h 1193"/>
                  <a:gd name="T66" fmla="*/ 1 w 1014"/>
                  <a:gd name="T67" fmla="*/ 0 h 1193"/>
                  <a:gd name="T68" fmla="*/ 1 w 1014"/>
                  <a:gd name="T69" fmla="*/ 0 h 11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014" h="1193">
                    <a:moveTo>
                      <a:pt x="922" y="0"/>
                    </a:moveTo>
                    <a:lnTo>
                      <a:pt x="916" y="112"/>
                    </a:lnTo>
                    <a:lnTo>
                      <a:pt x="904" y="220"/>
                    </a:lnTo>
                    <a:lnTo>
                      <a:pt x="881" y="322"/>
                    </a:lnTo>
                    <a:lnTo>
                      <a:pt x="850" y="423"/>
                    </a:lnTo>
                    <a:lnTo>
                      <a:pt x="810" y="517"/>
                    </a:lnTo>
                    <a:lnTo>
                      <a:pt x="764" y="607"/>
                    </a:lnTo>
                    <a:lnTo>
                      <a:pt x="711" y="691"/>
                    </a:lnTo>
                    <a:lnTo>
                      <a:pt x="651" y="767"/>
                    </a:lnTo>
                    <a:lnTo>
                      <a:pt x="587" y="838"/>
                    </a:lnTo>
                    <a:lnTo>
                      <a:pt x="515" y="899"/>
                    </a:lnTo>
                    <a:lnTo>
                      <a:pt x="439" y="953"/>
                    </a:lnTo>
                    <a:lnTo>
                      <a:pt x="359" y="1000"/>
                    </a:lnTo>
                    <a:lnTo>
                      <a:pt x="275" y="1037"/>
                    </a:lnTo>
                    <a:lnTo>
                      <a:pt x="186" y="1064"/>
                    </a:lnTo>
                    <a:lnTo>
                      <a:pt x="95" y="1078"/>
                    </a:lnTo>
                    <a:lnTo>
                      <a:pt x="0" y="1085"/>
                    </a:lnTo>
                    <a:lnTo>
                      <a:pt x="0" y="1193"/>
                    </a:lnTo>
                    <a:lnTo>
                      <a:pt x="104" y="1187"/>
                    </a:lnTo>
                    <a:lnTo>
                      <a:pt x="202" y="1169"/>
                    </a:lnTo>
                    <a:lnTo>
                      <a:pt x="302" y="1139"/>
                    </a:lnTo>
                    <a:lnTo>
                      <a:pt x="394" y="1100"/>
                    </a:lnTo>
                    <a:lnTo>
                      <a:pt x="483" y="1049"/>
                    </a:lnTo>
                    <a:lnTo>
                      <a:pt x="567" y="989"/>
                    </a:lnTo>
                    <a:lnTo>
                      <a:pt x="644" y="921"/>
                    </a:lnTo>
                    <a:lnTo>
                      <a:pt x="717" y="844"/>
                    </a:lnTo>
                    <a:lnTo>
                      <a:pt x="781" y="759"/>
                    </a:lnTo>
                    <a:lnTo>
                      <a:pt x="840" y="667"/>
                    </a:lnTo>
                    <a:lnTo>
                      <a:pt x="892" y="569"/>
                    </a:lnTo>
                    <a:lnTo>
                      <a:pt x="933" y="465"/>
                    </a:lnTo>
                    <a:lnTo>
                      <a:pt x="968" y="355"/>
                    </a:lnTo>
                    <a:lnTo>
                      <a:pt x="993" y="239"/>
                    </a:lnTo>
                    <a:lnTo>
                      <a:pt x="1008" y="122"/>
                    </a:lnTo>
                    <a:lnTo>
                      <a:pt x="1014" y="0"/>
                    </a:lnTo>
                    <a:lnTo>
                      <a:pt x="922" y="0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pic>
            <p:nvPicPr>
              <p:cNvPr id="26659" name="Picture 51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" y="3504"/>
                <a:ext cx="768" cy="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60" name="Picture 52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3870"/>
                <a:ext cx="488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36" name="Group 53"/>
            <p:cNvGrpSpPr>
              <a:grpSpLocks/>
            </p:cNvGrpSpPr>
            <p:nvPr/>
          </p:nvGrpSpPr>
          <p:grpSpPr bwMode="auto">
            <a:xfrm>
              <a:off x="288" y="2256"/>
              <a:ext cx="624" cy="1419"/>
              <a:chOff x="288" y="2256"/>
              <a:chExt cx="624" cy="1419"/>
            </a:xfrm>
          </p:grpSpPr>
          <p:pic>
            <p:nvPicPr>
              <p:cNvPr id="26637" name="Picture 54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387"/>
                <a:ext cx="192" cy="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38" name="Picture 55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8" y="3342"/>
                <a:ext cx="32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39" name="Picture 56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319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0" name="Picture 57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2936"/>
                <a:ext cx="432" cy="4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1" name="Picture 58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2668"/>
                <a:ext cx="240" cy="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642" name="Picture 59" descr="POINTSTA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2256"/>
                <a:ext cx="192" cy="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:a14="http://schemas.microsoft.com/office/drawing/2010/main" w="0">
                    <a:solidFill>
                      <a:srgbClr val="290EF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81980" name="WordArt 60"/>
          <p:cNvSpPr>
            <a:spLocks noChangeArrowheads="1" noChangeShapeType="1" noTextEdit="1"/>
          </p:cNvSpPr>
          <p:nvPr/>
        </p:nvSpPr>
        <p:spPr bwMode="auto">
          <a:xfrm>
            <a:off x="609600" y="914400"/>
            <a:ext cx="7778750" cy="45720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74583"/>
              </a:avLst>
            </a:prstTxWarp>
            <a:scene3d>
              <a:camera prst="legacyPerspectiveBottom"/>
              <a:lightRig rig="legacyFlat3" dir="t"/>
            </a:scene3d>
            <a:sp3d extrusionH="887400" prstMaterial="legacyMatte">
              <a:extrusionClr>
                <a:srgbClr val="FFFF00"/>
              </a:extrusionClr>
            </a:sp3d>
          </a:bodyPr>
          <a:lstStyle/>
          <a:p>
            <a:pPr>
              <a:defRPr/>
            </a:pPr>
            <a:r>
              <a:rPr lang="pt-BR" sz="3600" kern="1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r>
              <a:rPr lang="pt-BR" sz="3600" kern="1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endParaRPr lang="pt-BR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.VnTifani HeavyH"/>
              <a:ea typeface=".VnTifani HeavyH"/>
              <a:cs typeface=".VnTifani HeavyH"/>
            </a:endParaRPr>
          </a:p>
          <a:p>
            <a:pPr>
              <a:defRPr/>
            </a:pPr>
            <a:r>
              <a:rPr lang="pt-BR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fani HeavyH"/>
                <a:ea typeface=".VnTifani HeavyH"/>
                <a:cs typeface=".VnTifani HeavyH"/>
              </a:rPr>
              <a:t> </a:t>
            </a:r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.VnTifani HeavyH"/>
              <a:ea typeface=".VnTifani HeavyH"/>
              <a:cs typeface=".VnTifani HeavyH"/>
            </a:endParaRPr>
          </a:p>
        </p:txBody>
      </p:sp>
      <p:sp>
        <p:nvSpPr>
          <p:cNvPr id="81981" name="WordArt 61"/>
          <p:cNvSpPr>
            <a:spLocks noChangeArrowheads="1" noChangeShapeType="1" noTextEdit="1"/>
          </p:cNvSpPr>
          <p:nvPr/>
        </p:nvSpPr>
        <p:spPr bwMode="auto">
          <a:xfrm>
            <a:off x="2152946" y="2714020"/>
            <a:ext cx="449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Ừ VÀ </a:t>
            </a:r>
            <a:r>
              <a:rPr lang="vi-VN" sz="3600" i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ÂU</a:t>
            </a:r>
            <a:endParaRPr lang="vi-VN" sz="3600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81983" name="Picture 63" descr="Picture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24066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TextBox 2"/>
          <p:cNvSpPr txBox="1">
            <a:spLocks noChangeArrowheads="1"/>
          </p:cNvSpPr>
          <p:nvPr/>
        </p:nvSpPr>
        <p:spPr bwMode="auto">
          <a:xfrm>
            <a:off x="78842" y="1457104"/>
            <a:ext cx="92964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ÒNG GIÁO DỤC VÀ ĐÀO TẠO QUẬN LONG BIÊN</a:t>
            </a:r>
          </a:p>
          <a:p>
            <a:pPr algn="ctr" eaLnBrk="1" hangingPunct="1"/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TIỂU HỌC ÁI MỘ B</a:t>
            </a:r>
          </a:p>
        </p:txBody>
      </p:sp>
      <p:sp>
        <p:nvSpPr>
          <p:cNvPr id="65" name="TextBox 2"/>
          <p:cNvSpPr txBox="1">
            <a:spLocks noChangeArrowheads="1"/>
          </p:cNvSpPr>
          <p:nvPr/>
        </p:nvSpPr>
        <p:spPr bwMode="auto">
          <a:xfrm>
            <a:off x="1215611" y="3733800"/>
            <a:ext cx="64113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2695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624_hocviencanhs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01681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 descr="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2013899"/>
      </p:ext>
    </p:extLst>
  </p:cSld>
  <p:clrMapOvr>
    <a:masterClrMapping/>
  </p:clrMapOvr>
  <p:transition spd="slow" advTm="4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7"/>
          <p:cNvSpPr>
            <a:spLocks noChangeArrowheads="1" noChangeShapeType="1" noTextEdit="1"/>
          </p:cNvSpPr>
          <p:nvPr/>
        </p:nvSpPr>
        <p:spPr bwMode="auto">
          <a:xfrm>
            <a:off x="1447800" y="1828800"/>
            <a:ext cx="66294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ở rộng vốn từ: Ước mơ</a:t>
            </a: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2438400" y="685800"/>
            <a:ext cx="44354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3600" b="1" u="sng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Luyện từ và câu</a:t>
            </a:r>
          </a:p>
          <a:p>
            <a:pPr eaLnBrk="1" hangingPunct="1"/>
            <a:endParaRPr lang="en-US" sz="3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3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14400" y="685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14400" y="1676400"/>
            <a:ext cx="69119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48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8200" y="609600"/>
            <a:ext cx="691197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4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4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18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6200" y="152400"/>
            <a:ext cx="1052512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u="sng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endParaRPr lang="vi-VN" sz="30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157287" y="176212"/>
            <a:ext cx="80010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M: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602456" y="2667000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ọ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..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33400" y="3886200"/>
            <a:ext cx="8001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ng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vi-VN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00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79412" y="304800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025876" y="283029"/>
            <a:ext cx="8077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85800" y="1492250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ẽ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ô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ặ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ộ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)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9621449"/>
              </p:ext>
            </p:extLst>
          </p:nvPr>
        </p:nvGraphicFramePr>
        <p:xfrm>
          <a:off x="152400" y="2632075"/>
          <a:ext cx="8991600" cy="3311525"/>
        </p:xfrm>
        <a:graphic>
          <a:graphicData uri="http://schemas.openxmlformats.org/drawingml/2006/table">
            <a:tbl>
              <a:tblPr/>
              <a:tblGrid>
                <a:gridCol w="2971800"/>
                <a:gridCol w="6019800"/>
              </a:tblGrid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gi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ca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ẹp</a:t>
                      </a:r>
                      <a:r>
                        <a:rPr kumimoji="0" 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46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không cao</a:t>
                      </a: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ướ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endParaRPr kumimoji="0" lang="vi-V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Đánh giá thấp.</a:t>
                      </a:r>
                      <a:endParaRPr kumimoji="0" lang="vi-V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:ước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ơ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ầ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thường</a:t>
                      </a:r>
                      <a:r>
                        <a:rPr kumimoji="0" lang="vi-V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,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3581400" y="4192813"/>
            <a:ext cx="33115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mơ nho nhỏ</a:t>
            </a: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3048000" y="5451902"/>
            <a:ext cx="70104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vi-VN" sz="21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viển vông, </a:t>
            </a:r>
            <a:r>
              <a:rPr lang="vi-VN" sz="21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kì quặc, ước mơ dại dột</a:t>
            </a: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12419" y="2895600"/>
            <a:ext cx="6858000" cy="900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ước mơ đẹp đẽ, </a:t>
            </a:r>
            <a:r>
              <a:rPr lang="vi-VN" sz="21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ước </a:t>
            </a: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cao cả, </a:t>
            </a:r>
            <a:endParaRPr lang="vi-VN" sz="2100" b="1" dirty="0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21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       ước </a:t>
            </a:r>
            <a:r>
              <a:rPr lang="vi-VN" sz="21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ơ lớn, ước mơ chính đáng </a:t>
            </a:r>
          </a:p>
        </p:txBody>
      </p:sp>
    </p:spTree>
    <p:extLst>
      <p:ext uri="{BB962C8B-B14F-4D97-AF65-F5344CB8AC3E}">
        <p14:creationId xmlns:p14="http://schemas.microsoft.com/office/powerpoint/2010/main" val="251125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>
            <a:normAutofit fontScale="77500" lnSpcReduction="20000"/>
          </a:bodyPr>
          <a:lstStyle/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vi-VN" sz="2400" dirty="0" smtClean="0">
                <a:solidFill>
                  <a:srgbClr val="3333FF"/>
                </a:solidFill>
                <a:latin typeface="Times New Roman" pitchFamily="18" charset="0"/>
              </a:rPr>
              <a:t>                         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vi-VN" sz="2800" dirty="0">
                <a:solidFill>
                  <a:srgbClr val="3333FF"/>
                </a:solidFill>
                <a:effectLst/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smtClean="0">
                <a:solidFill>
                  <a:srgbClr val="3333FF"/>
                </a:solidFill>
                <a:effectLst/>
                <a:latin typeface="Times New Roman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alt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400" b="1" dirty="0" smtClean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4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.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minh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ọa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ó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.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ươ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ê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việ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ọ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       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giỏ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ể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ở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ư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phi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oạ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uố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ữ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ệ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iể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nghè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; 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i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phụ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vũ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ụ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iế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a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…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iả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dị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iết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ầ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ỗ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ớ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       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uyệ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xe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ạp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 /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ồ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,/…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-  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effectLst/>
                <a:latin typeface="Times New Roman" pitchFamily="18" charset="0"/>
              </a:rPr>
              <a:t>thấp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phi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í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ích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ỉ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lợ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bả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thân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hưng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gây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hạ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người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effectLst/>
                <a:latin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: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dirty="0" smtClean="0">
                <a:solidFill>
                  <a:srgbClr val="000099"/>
                </a:solidFill>
                <a:effectLst/>
                <a:latin typeface="Times New Roman" pitchFamily="18" charset="0"/>
              </a:rPr>
              <a:t>+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ò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ha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áy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vợ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lã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.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+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cô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giáo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kiể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ra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. </a:t>
            </a:r>
          </a:p>
          <a:p>
            <a:pPr marL="609600" indent="-609600" eaLnBrk="1" hangingPunct="1">
              <a:lnSpc>
                <a:spcPct val="124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+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mơ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ti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vi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suốt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00"/>
                </a:solidFill>
                <a:effectLst/>
                <a:latin typeface="Times New Roman" pitchFamily="18" charset="0"/>
              </a:rPr>
              <a:t>ngày</a:t>
            </a:r>
            <a:r>
              <a:rPr lang="en-US" sz="2800" b="1" dirty="0" smtClean="0">
                <a:solidFill>
                  <a:srgbClr val="003300"/>
                </a:solidFill>
                <a:effectLst/>
                <a:latin typeface="Times New Roman" pitchFamily="18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98130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ing166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74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omemorativo_00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1484313"/>
            <a:ext cx="3581400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49242" y="4587910"/>
            <a:ext cx="8001056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     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ọn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hữ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ặt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ước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âu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dirty="0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ả</a:t>
            </a:r>
            <a:r>
              <a:rPr lang="en-US" sz="3200" b="1" dirty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err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ời</a:t>
            </a:r>
            <a:r>
              <a:rPr lang="en-US" sz="3200" b="1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3200" b="1" smtClean="0">
                <a:ln w="1905"/>
                <a:solidFill>
                  <a:srgbClr val="0070C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đúng</a:t>
            </a:r>
            <a:endParaRPr lang="vi-VN" sz="3200" b="1" dirty="0">
              <a:ln w="1905"/>
              <a:solidFill>
                <a:srgbClr val="0070C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066800" y="304800"/>
            <a:ext cx="7273925" cy="1073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</p:spTree>
    <p:extLst>
      <p:ext uri="{BB962C8B-B14F-4D97-AF65-F5344CB8AC3E}">
        <p14:creationId xmlns:p14="http://schemas.microsoft.com/office/powerpoint/2010/main" val="25526715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9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7654" grpId="0" animBg="1"/>
      <p:bldP spid="2765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60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61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115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323850" y="2852738"/>
            <a:ext cx="838835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/ Em có một ước mơ là sau này sẽ trở thành một bác sĩ để chữa bệnh giúp cho người dân nghèo ở quê hương em. Ba em bảo đó là một …………………</a:t>
            </a:r>
            <a:endParaRPr lang="vi-VN" altLang="vi-VN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47" name="Picture 36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457200" y="4343400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A. ước mơ nho nhỏ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vi-VN" sz="2800" b="1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. ước mơ kì quặc.</a:t>
            </a:r>
          </a:p>
        </p:txBody>
      </p:sp>
      <p:sp>
        <p:nvSpPr>
          <p:cNvPr id="22550" name="Text Box 40"/>
          <p:cNvSpPr txBox="1">
            <a:spLocks noChangeArrowheads="1"/>
          </p:cNvSpPr>
          <p:nvPr/>
        </p:nvSpPr>
        <p:spPr bwMode="auto">
          <a:xfrm>
            <a:off x="609600" y="1680168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</a:t>
            </a:r>
            <a:r>
              <a:rPr lang="en-US" altLang="vi-VN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609600" y="5098602"/>
            <a:ext cx="2888932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vi-VN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" name="Rectangle 41"/>
          <p:cNvSpPr>
            <a:spLocks noChangeArrowheads="1"/>
          </p:cNvSpPr>
          <p:nvPr/>
        </p:nvSpPr>
        <p:spPr bwMode="auto">
          <a:xfrm>
            <a:off x="609600" y="5097627"/>
            <a:ext cx="60305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vi-V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771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8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129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28706" grpId="0"/>
      <p:bldP spid="28713" grpId="0"/>
      <p:bldP spid="28713" grpId="1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5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66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01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7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8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150" y="10668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WordArt 12"/>
          <p:cNvSpPr>
            <a:spLocks noChangeArrowheads="1" noChangeShapeType="1" noTextEdit="1"/>
          </p:cNvSpPr>
          <p:nvPr/>
        </p:nvSpPr>
        <p:spPr bwMode="auto">
          <a:xfrm>
            <a:off x="1219200" y="2057400"/>
            <a:ext cx="5943601" cy="116205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 BÀI CŨ 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202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9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07" name="Text Box 43"/>
          <p:cNvSpPr txBox="1">
            <a:spLocks noChangeArrowheads="1"/>
          </p:cNvSpPr>
          <p:nvPr/>
        </p:nvSpPr>
        <p:spPr bwMode="auto">
          <a:xfrm>
            <a:off x="1357313" y="1233488"/>
            <a:ext cx="7786687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vi-V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từ cùng nghĩa với từ </a:t>
            </a: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 mơ </a:t>
            </a:r>
            <a:r>
              <a:rPr lang="en-US" altLang="vi-VN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 :</a:t>
            </a:r>
            <a:endParaRPr lang="vi-VN" altLang="vi-VN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3709" name="Group 45"/>
          <p:cNvGrpSpPr>
            <a:grpSpLocks/>
          </p:cNvGrpSpPr>
          <p:nvPr/>
        </p:nvGrpSpPr>
        <p:grpSpPr bwMode="auto">
          <a:xfrm>
            <a:off x="179388" y="930275"/>
            <a:ext cx="1143000" cy="1203325"/>
            <a:chOff x="2448" y="0"/>
            <a:chExt cx="720" cy="758"/>
          </a:xfrm>
        </p:grpSpPr>
        <p:grpSp>
          <p:nvGrpSpPr>
            <p:cNvPr id="23591" name="Group 46"/>
            <p:cNvGrpSpPr>
              <a:grpSpLocks/>
            </p:cNvGrpSpPr>
            <p:nvPr/>
          </p:nvGrpSpPr>
          <p:grpSpPr bwMode="auto">
            <a:xfrm>
              <a:off x="2448" y="0"/>
              <a:ext cx="720" cy="758"/>
              <a:chOff x="884" y="2523"/>
              <a:chExt cx="862" cy="862"/>
            </a:xfrm>
          </p:grpSpPr>
          <p:sp>
            <p:nvSpPr>
              <p:cNvPr id="23593" name="Oval 47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rgbClr val="00CC66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4" name="Oval 48"/>
              <p:cNvSpPr>
                <a:spLocks noChangeArrowheads="1"/>
              </p:cNvSpPr>
              <p:nvPr/>
            </p:nvSpPr>
            <p:spPr bwMode="gray">
              <a:xfrm>
                <a:off x="884" y="2523"/>
                <a:ext cx="862" cy="862"/>
              </a:xfrm>
              <a:prstGeom prst="ellipse">
                <a:avLst/>
              </a:prstGeom>
              <a:gradFill rotWithShape="1">
                <a:gsLst>
                  <a:gs pos="0">
                    <a:srgbClr val="00CC66">
                      <a:alpha val="32001"/>
                    </a:srgbClr>
                  </a:gs>
                  <a:gs pos="100000">
                    <a:srgbClr val="000000">
                      <a:alpha val="89998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5" name="Oval 49"/>
              <p:cNvSpPr>
                <a:spLocks noChangeArrowheads="1"/>
              </p:cNvSpPr>
              <p:nvPr/>
            </p:nvSpPr>
            <p:spPr bwMode="gray">
              <a:xfrm>
                <a:off x="940" y="2579"/>
                <a:ext cx="750" cy="750"/>
              </a:xfrm>
              <a:prstGeom prst="ellipse">
                <a:avLst/>
              </a:prstGeom>
              <a:gradFill rotWithShape="1">
                <a:gsLst>
                  <a:gs pos="0">
                    <a:srgbClr val="006E37"/>
                  </a:gs>
                  <a:gs pos="50000">
                    <a:srgbClr val="00CC66"/>
                  </a:gs>
                  <a:gs pos="100000">
                    <a:srgbClr val="006E37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6" name="Oval 50"/>
              <p:cNvSpPr>
                <a:spLocks noChangeArrowheads="1"/>
              </p:cNvSpPr>
              <p:nvPr/>
            </p:nvSpPr>
            <p:spPr bwMode="gray">
              <a:xfrm>
                <a:off x="941" y="2579"/>
                <a:ext cx="749" cy="750"/>
              </a:xfrm>
              <a:prstGeom prst="ellipse">
                <a:avLst/>
              </a:prstGeom>
              <a:gradFill rotWithShape="1">
                <a:gsLst>
                  <a:gs pos="0">
                    <a:srgbClr val="008241"/>
                  </a:gs>
                  <a:gs pos="100000">
                    <a:srgbClr val="00CC66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7" name="Oval 51"/>
              <p:cNvSpPr>
                <a:spLocks noChangeArrowheads="1"/>
              </p:cNvSpPr>
              <p:nvPr/>
            </p:nvSpPr>
            <p:spPr bwMode="gray">
              <a:xfrm>
                <a:off x="981" y="2617"/>
                <a:ext cx="674" cy="674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8" name="Oval 52"/>
              <p:cNvSpPr>
                <a:spLocks noChangeArrowheads="1"/>
              </p:cNvSpPr>
              <p:nvPr/>
            </p:nvSpPr>
            <p:spPr bwMode="gray">
              <a:xfrm>
                <a:off x="992" y="2628"/>
                <a:ext cx="653" cy="653"/>
              </a:xfrm>
              <a:prstGeom prst="ellipse">
                <a:avLst/>
              </a:prstGeom>
              <a:gradFill rotWithShape="1">
                <a:gsLst>
                  <a:gs pos="0">
                    <a:srgbClr val="595959"/>
                  </a:gs>
                  <a:gs pos="100000">
                    <a:srgbClr val="C0C0C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599" name="Oval 53"/>
              <p:cNvSpPr>
                <a:spLocks noChangeArrowheads="1"/>
              </p:cNvSpPr>
              <p:nvPr/>
            </p:nvSpPr>
            <p:spPr bwMode="gray">
              <a:xfrm>
                <a:off x="1000" y="2632"/>
                <a:ext cx="637" cy="636"/>
              </a:xfrm>
              <a:prstGeom prst="ellipse">
                <a:avLst/>
              </a:prstGeom>
              <a:gradFill rotWithShape="1">
                <a:gsLst>
                  <a:gs pos="0">
                    <a:srgbClr val="C0C0C0">
                      <a:alpha val="0"/>
                    </a:srgbClr>
                  </a:gs>
                  <a:gs pos="100000">
                    <a:srgbClr val="E9E9E9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0" name="Oval 54"/>
              <p:cNvSpPr>
                <a:spLocks noChangeArrowheads="1"/>
              </p:cNvSpPr>
              <p:nvPr/>
            </p:nvSpPr>
            <p:spPr bwMode="gray">
              <a:xfrm>
                <a:off x="1007" y="2638"/>
                <a:ext cx="606" cy="595"/>
              </a:xfrm>
              <a:prstGeom prst="ellipse">
                <a:avLst/>
              </a:prstGeom>
              <a:gradFill rotWithShape="1">
                <a:gsLst>
                  <a:gs pos="0">
                    <a:srgbClr val="989898"/>
                  </a:gs>
                  <a:gs pos="100000">
                    <a:srgbClr val="C0C0C0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/>
                <a:endParaRPr lang="vi-VN" altLang="vi-VN">
                  <a:latin typeface="Arial" charset="0"/>
                  <a:cs typeface="Arial" charset="0"/>
                </a:endParaRPr>
              </a:p>
            </p:txBody>
          </p:sp>
          <p:sp>
            <p:nvSpPr>
              <p:cNvPr id="23601" name="Oval 55"/>
              <p:cNvSpPr>
                <a:spLocks noChangeArrowheads="1"/>
              </p:cNvSpPr>
              <p:nvPr/>
            </p:nvSpPr>
            <p:spPr bwMode="gray">
              <a:xfrm>
                <a:off x="1042" y="2655"/>
                <a:ext cx="539" cy="48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0C0C0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vi-VN" altLang="vi-VN" sz="1600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3592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2714" y="227"/>
              <a:ext cx="192" cy="3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vi-VN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99FF33"/>
                  </a:solidFill>
                  <a:latin typeface="Times New Roman"/>
                  <a:cs typeface="Times New Roman"/>
                </a:rPr>
                <a:t>2</a:t>
              </a:r>
            </a:p>
          </p:txBody>
        </p:sp>
      </p:grpSp>
      <p:sp>
        <p:nvSpPr>
          <p:cNvPr id="113733" name="Oval 69"/>
          <p:cNvSpPr>
            <a:spLocks noChangeArrowheads="1"/>
          </p:cNvSpPr>
          <p:nvPr/>
        </p:nvSpPr>
        <p:spPr bwMode="auto">
          <a:xfrm>
            <a:off x="261938" y="227647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113734" name="Oval 70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113735" name="Oval 71"/>
          <p:cNvSpPr>
            <a:spLocks noChangeArrowheads="1"/>
          </p:cNvSpPr>
          <p:nvPr/>
        </p:nvSpPr>
        <p:spPr bwMode="auto">
          <a:xfrm>
            <a:off x="261938" y="3213100"/>
            <a:ext cx="71437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B</a:t>
            </a:r>
          </a:p>
        </p:txBody>
      </p:sp>
      <p:sp>
        <p:nvSpPr>
          <p:cNvPr id="113736" name="Rectangle 72"/>
          <p:cNvSpPr>
            <a:spLocks noChangeArrowheads="1"/>
          </p:cNvSpPr>
          <p:nvPr/>
        </p:nvSpPr>
        <p:spPr bwMode="auto">
          <a:xfrm>
            <a:off x="1127125" y="2349500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tưởng , ước vọng, ước lượng.</a:t>
            </a:r>
          </a:p>
        </p:txBody>
      </p:sp>
      <p:sp>
        <p:nvSpPr>
          <p:cNvPr id="113737" name="Rectangle 73"/>
          <p:cNvSpPr>
            <a:spLocks noChangeArrowheads="1"/>
          </p:cNvSpPr>
          <p:nvPr/>
        </p:nvSpPr>
        <p:spPr bwMode="auto">
          <a:xfrm>
            <a:off x="1127125" y="3213100"/>
            <a:ext cx="6122988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mộng</a:t>
            </a: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, mơ 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àng, ước muốn. </a:t>
            </a:r>
          </a:p>
        </p:txBody>
      </p:sp>
      <p:sp>
        <p:nvSpPr>
          <p:cNvPr id="113738" name="Rectangle 74"/>
          <p:cNvSpPr>
            <a:spLocks noChangeArrowheads="1"/>
          </p:cNvSpPr>
          <p:nvPr/>
        </p:nvSpPr>
        <p:spPr bwMode="auto">
          <a:xfrm>
            <a:off x="1127125" y="4221163"/>
            <a:ext cx="6137275" cy="6477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mơ ước, ước ao,  ước mong.</a:t>
            </a:r>
          </a:p>
        </p:txBody>
      </p:sp>
      <p:sp>
        <p:nvSpPr>
          <p:cNvPr id="113739" name="Oval 75"/>
          <p:cNvSpPr>
            <a:spLocks noChangeArrowheads="1"/>
          </p:cNvSpPr>
          <p:nvPr/>
        </p:nvSpPr>
        <p:spPr bwMode="auto">
          <a:xfrm>
            <a:off x="250825" y="4149725"/>
            <a:ext cx="714375" cy="720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>
                <a:latin typeface="Arial" charset="0"/>
                <a:cs typeface="Arial" charset="0"/>
              </a:rPr>
              <a:t>C</a:t>
            </a:r>
          </a:p>
        </p:txBody>
      </p:sp>
      <p:sp>
        <p:nvSpPr>
          <p:cNvPr id="23564" name="Oval 2"/>
          <p:cNvSpPr>
            <a:spLocks noChangeArrowheads="1"/>
          </p:cNvSpPr>
          <p:nvPr/>
        </p:nvSpPr>
        <p:spPr bwMode="auto">
          <a:xfrm rot="-933412">
            <a:off x="7297738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5" name="Oval 3"/>
          <p:cNvSpPr>
            <a:spLocks noChangeArrowheads="1"/>
          </p:cNvSpPr>
          <p:nvPr/>
        </p:nvSpPr>
        <p:spPr bwMode="auto">
          <a:xfrm>
            <a:off x="7250113" y="6708775"/>
            <a:ext cx="1676400" cy="176213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6" name="Oval 4"/>
          <p:cNvSpPr>
            <a:spLocks noChangeArrowheads="1"/>
          </p:cNvSpPr>
          <p:nvPr/>
        </p:nvSpPr>
        <p:spPr bwMode="auto">
          <a:xfrm rot="546664">
            <a:off x="8399463" y="45720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7" name="Oval 5"/>
          <p:cNvSpPr>
            <a:spLocks noChangeArrowheads="1"/>
          </p:cNvSpPr>
          <p:nvPr/>
        </p:nvSpPr>
        <p:spPr bwMode="gray">
          <a:xfrm>
            <a:off x="7010400" y="46894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8" name="Oval 6"/>
          <p:cNvSpPr>
            <a:spLocks noChangeArrowheads="1"/>
          </p:cNvSpPr>
          <p:nvPr/>
        </p:nvSpPr>
        <p:spPr bwMode="gray">
          <a:xfrm>
            <a:off x="7148513" y="4841875"/>
            <a:ext cx="1857375" cy="1824038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69" name="Oval 7"/>
          <p:cNvSpPr>
            <a:spLocks noChangeArrowheads="1"/>
          </p:cNvSpPr>
          <p:nvPr/>
        </p:nvSpPr>
        <p:spPr bwMode="gray">
          <a:xfrm>
            <a:off x="7289800" y="503396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0" name="Oval 8"/>
          <p:cNvSpPr>
            <a:spLocks noChangeArrowheads="1"/>
          </p:cNvSpPr>
          <p:nvPr/>
        </p:nvSpPr>
        <p:spPr bwMode="gray">
          <a:xfrm>
            <a:off x="7250113" y="49180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1" name="Oval 9"/>
          <p:cNvSpPr>
            <a:spLocks noChangeArrowheads="1"/>
          </p:cNvSpPr>
          <p:nvPr/>
        </p:nvSpPr>
        <p:spPr bwMode="gray">
          <a:xfrm>
            <a:off x="7277100" y="49450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2" name="Oval 10"/>
          <p:cNvSpPr>
            <a:spLocks noChangeArrowheads="1"/>
          </p:cNvSpPr>
          <p:nvPr/>
        </p:nvSpPr>
        <p:spPr bwMode="gray">
          <a:xfrm>
            <a:off x="7297738" y="49530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3" name="Oval 11"/>
          <p:cNvSpPr>
            <a:spLocks noChangeArrowheads="1"/>
          </p:cNvSpPr>
          <p:nvPr/>
        </p:nvSpPr>
        <p:spPr bwMode="gray">
          <a:xfrm>
            <a:off x="7315200" y="49688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23574" name="Oval 12"/>
          <p:cNvSpPr>
            <a:spLocks noChangeArrowheads="1"/>
          </p:cNvSpPr>
          <p:nvPr/>
        </p:nvSpPr>
        <p:spPr bwMode="gray">
          <a:xfrm>
            <a:off x="7400925" y="50101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/>
            <a:endParaRPr lang="vi-VN" altLang="vi-VN">
              <a:latin typeface="Arial" charset="0"/>
              <a:cs typeface="Arial" charset="0"/>
            </a:endParaRPr>
          </a:p>
        </p:txBody>
      </p:sp>
      <p:sp>
        <p:nvSpPr>
          <p:cNvPr id="65" name="Oval 13"/>
          <p:cNvSpPr>
            <a:spLocks noChangeArrowheads="1"/>
          </p:cNvSpPr>
          <p:nvPr/>
        </p:nvSpPr>
        <p:spPr bwMode="auto">
          <a:xfrm>
            <a:off x="73215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HÕt</a:t>
            </a:r>
          </a:p>
          <a:p>
            <a:pPr eaLnBrk="1" hangingPunct="1"/>
            <a:r>
              <a:rPr lang="en-US" altLang="vi-VN" sz="48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giê</a:t>
            </a:r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7321550" y="49498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</a:t>
            </a:r>
          </a:p>
        </p:txBody>
      </p:sp>
      <p:sp>
        <p:nvSpPr>
          <p:cNvPr id="67" name="Oval 15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2</a:t>
            </a:r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4</a:t>
            </a: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7321550" y="49482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5</a:t>
            </a: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72929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6</a:t>
            </a: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72802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7</a:t>
            </a: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727392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8</a:t>
            </a: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732155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9</a:t>
            </a: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7305675" y="492918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0</a:t>
            </a:r>
          </a:p>
        </p:txBody>
      </p:sp>
      <p:sp>
        <p:nvSpPr>
          <p:cNvPr id="75" name="Oval 40"/>
          <p:cNvSpPr>
            <a:spLocks noChangeArrowheads="1"/>
          </p:cNvSpPr>
          <p:nvPr/>
        </p:nvSpPr>
        <p:spPr bwMode="auto">
          <a:xfrm>
            <a:off x="728980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1</a:t>
            </a:r>
          </a:p>
        </p:txBody>
      </p:sp>
      <p:sp>
        <p:nvSpPr>
          <p:cNvPr id="76" name="Oval 41"/>
          <p:cNvSpPr>
            <a:spLocks noChangeArrowheads="1"/>
          </p:cNvSpPr>
          <p:nvPr/>
        </p:nvSpPr>
        <p:spPr bwMode="auto">
          <a:xfrm>
            <a:off x="7273925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2</a:t>
            </a:r>
          </a:p>
        </p:txBody>
      </p:sp>
      <p:sp>
        <p:nvSpPr>
          <p:cNvPr id="77" name="Oval 42"/>
          <p:cNvSpPr>
            <a:spLocks noChangeArrowheads="1"/>
          </p:cNvSpPr>
          <p:nvPr/>
        </p:nvSpPr>
        <p:spPr bwMode="auto">
          <a:xfrm>
            <a:off x="7283450" y="4924425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3</a:t>
            </a:r>
          </a:p>
        </p:txBody>
      </p:sp>
      <p:sp>
        <p:nvSpPr>
          <p:cNvPr id="78" name="Oval 43"/>
          <p:cNvSpPr>
            <a:spLocks noChangeArrowheads="1"/>
          </p:cNvSpPr>
          <p:nvPr/>
        </p:nvSpPr>
        <p:spPr bwMode="auto">
          <a:xfrm>
            <a:off x="7305675" y="4949825"/>
            <a:ext cx="1603375" cy="1609725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4</a:t>
            </a:r>
          </a:p>
        </p:txBody>
      </p:sp>
      <p:sp>
        <p:nvSpPr>
          <p:cNvPr id="79" name="Oval 44"/>
          <p:cNvSpPr>
            <a:spLocks noChangeArrowheads="1"/>
          </p:cNvSpPr>
          <p:nvPr/>
        </p:nvSpPr>
        <p:spPr bwMode="auto">
          <a:xfrm>
            <a:off x="7289800" y="495935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10000">
                <a:solidFill>
                  <a:srgbClr val="FF3300"/>
                </a:solidFill>
                <a:latin typeface=".VnVogue" pitchFamily="34" charset="0"/>
                <a:cs typeface="Arial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44824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13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8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07" grpId="0"/>
      <p:bldP spid="113733" grpId="0" animBg="1"/>
      <p:bldP spid="113734" grpId="0" animBg="1"/>
      <p:bldP spid="113735" grpId="0" animBg="1"/>
      <p:bldP spid="113736" grpId="0" animBg="1"/>
      <p:bldP spid="113737" grpId="0" animBg="1"/>
      <p:bldP spid="113738" grpId="0" animBg="1"/>
      <p:bldP spid="113739" grpId="0" animBg="1"/>
      <p:bldP spid="65" grpId="0" animBg="1"/>
      <p:bldP spid="66" grpId="0" animBg="1"/>
      <p:bldP spid="68" grpId="0" animBg="1"/>
      <p:bldP spid="70" grpId="0" animBg="1"/>
      <p:bldP spid="71" grpId="0" animBg="1"/>
      <p:bldP spid="73" grpId="0" animBg="1"/>
      <p:bldP spid="75" grpId="0" animBg="1"/>
      <p:bldP spid="76" grpId="0" animBg="1"/>
      <p:bldP spid="77" grpId="0" animBg="1"/>
      <p:bldP spid="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ing1691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300" y="-482600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ring1692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ringin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563" y="-642938"/>
            <a:ext cx="60325" cy="1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15" descr="ALRMCLO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754063"/>
            <a:ext cx="855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sp>
        <p:nvSpPr>
          <p:cNvPr id="24" name="Oval 23"/>
          <p:cNvSpPr/>
          <p:nvPr/>
        </p:nvSpPr>
        <p:spPr>
          <a:xfrm>
            <a:off x="81200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1</a:t>
            </a:r>
            <a:endParaRPr lang="vi-VN" sz="3600" dirty="0"/>
          </a:p>
        </p:txBody>
      </p:sp>
      <p:sp>
        <p:nvSpPr>
          <p:cNvPr id="25" name="Oval 24"/>
          <p:cNvSpPr/>
          <p:nvPr/>
        </p:nvSpPr>
        <p:spPr>
          <a:xfrm>
            <a:off x="81216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2</a:t>
            </a:r>
            <a:endParaRPr lang="vi-VN" sz="3600" dirty="0"/>
          </a:p>
        </p:txBody>
      </p:sp>
      <p:sp>
        <p:nvSpPr>
          <p:cNvPr id="26" name="Oval 25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3</a:t>
            </a:r>
            <a:endParaRPr lang="vi-VN" sz="3600" dirty="0"/>
          </a:p>
        </p:txBody>
      </p:sp>
      <p:sp>
        <p:nvSpPr>
          <p:cNvPr id="27" name="Oval 26"/>
          <p:cNvSpPr/>
          <p:nvPr/>
        </p:nvSpPr>
        <p:spPr>
          <a:xfrm>
            <a:off x="8134350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4</a:t>
            </a:r>
            <a:endParaRPr lang="vi-VN" sz="3600" dirty="0"/>
          </a:p>
        </p:txBody>
      </p:sp>
      <p:sp>
        <p:nvSpPr>
          <p:cNvPr id="28" name="Oval 27"/>
          <p:cNvSpPr/>
          <p:nvPr/>
        </p:nvSpPr>
        <p:spPr>
          <a:xfrm>
            <a:off x="8131175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5</a:t>
            </a:r>
            <a:endParaRPr lang="vi-VN" sz="3600" dirty="0"/>
          </a:p>
        </p:txBody>
      </p:sp>
      <p:sp>
        <p:nvSpPr>
          <p:cNvPr id="29" name="Oval 28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6</a:t>
            </a:r>
            <a:endParaRPr lang="vi-VN" sz="3600" dirty="0"/>
          </a:p>
        </p:txBody>
      </p:sp>
      <p:sp>
        <p:nvSpPr>
          <p:cNvPr id="30" name="Oval 29"/>
          <p:cNvSpPr/>
          <p:nvPr/>
        </p:nvSpPr>
        <p:spPr>
          <a:xfrm>
            <a:off x="8134350" y="1009650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7</a:t>
            </a:r>
            <a:endParaRPr lang="vi-VN" sz="3600" dirty="0"/>
          </a:p>
        </p:txBody>
      </p:sp>
      <p:sp>
        <p:nvSpPr>
          <p:cNvPr id="31" name="Oval 30"/>
          <p:cNvSpPr/>
          <p:nvPr/>
        </p:nvSpPr>
        <p:spPr>
          <a:xfrm>
            <a:off x="8132763" y="995363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8</a:t>
            </a:r>
            <a:endParaRPr lang="vi-VN" sz="3600" dirty="0"/>
          </a:p>
        </p:txBody>
      </p:sp>
      <p:sp>
        <p:nvSpPr>
          <p:cNvPr id="32" name="Oval 31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9</a:t>
            </a:r>
            <a:endParaRPr lang="vi-VN" sz="3600" dirty="0"/>
          </a:p>
        </p:txBody>
      </p:sp>
      <p:sp>
        <p:nvSpPr>
          <p:cNvPr id="33" name="Oval 32"/>
          <p:cNvSpPr/>
          <p:nvPr/>
        </p:nvSpPr>
        <p:spPr>
          <a:xfrm>
            <a:off x="8143875" y="1000125"/>
            <a:ext cx="571500" cy="571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latin typeface="Arial Rounded MT Bold" pitchFamily="34" charset="0"/>
              </a:rPr>
              <a:t>0</a:t>
            </a:r>
            <a:endParaRPr lang="vi-VN" sz="3600" dirty="0"/>
          </a:p>
        </p:txBody>
      </p:sp>
      <p:pic>
        <p:nvPicPr>
          <p:cNvPr id="24594" name="Picture 19" descr="Bellcol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609600" y="2590800"/>
            <a:ext cx="8675687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/ Biếng học nên Hà luôn ước ao có được chiếc túi thần của Đô-rê- môn để khỏi phải học bài mà vẫn thuộc. Em bảo bạn là người luôn có ước mơ    ……..............</a:t>
            </a:r>
            <a:endParaRPr lang="vi-VN" altLang="vi-VN" sz="2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8" name="Text Box 26"/>
          <p:cNvSpPr txBox="1">
            <a:spLocks noChangeArrowheads="1"/>
          </p:cNvSpPr>
          <p:nvPr/>
        </p:nvSpPr>
        <p:spPr bwMode="auto">
          <a:xfrm>
            <a:off x="620486" y="1311930"/>
            <a:ext cx="7761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Hãy chọn chữ đặt trước câu trả lời đúng </a:t>
            </a:r>
            <a:r>
              <a:rPr lang="en-US" altLang="vi-VN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altLang="vi-VN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990600" y="4038600"/>
            <a:ext cx="3505200" cy="42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A. ước mơ nho nhỏ.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vi-VN" sz="2800" b="1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vi-VN" sz="2800" b="1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vi-VN" sz="2800" b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2800" b="1">
                <a:latin typeface="Times New Roman" pitchFamily="18" charset="0"/>
                <a:cs typeface="Times New Roman" pitchFamily="18" charset="0"/>
              </a:rPr>
              <a:t>. ước mơ kì quặc.</a:t>
            </a:r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1143000" y="4793802"/>
            <a:ext cx="3409908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vi-VN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ơ</a:t>
            </a:r>
            <a:r>
              <a:rPr lang="en-US" altLang="vi-VN" sz="28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ển vông.</a:t>
            </a:r>
            <a:endParaRPr lang="en-US" altLang="vi-V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1143000" y="4798985"/>
            <a:ext cx="603050" cy="43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lang="en-US" alt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vi-VN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640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0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28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>
                <p:cTn id="129" repeatCount="3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2790" grpId="0"/>
      <p:bldP spid="35" grpId="0"/>
      <p:bldP spid="35" grpId="1"/>
      <p:bldP spid="36" grpId="0"/>
      <p:bldP spid="36" grpId="1"/>
      <p:bldP spid="36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-381000" y="2057400"/>
            <a:ext cx="952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accent1"/>
            </a:outerShdw>
          </a:effectLst>
        </p:spPr>
        <p:txBody>
          <a:bodyPr lIns="91418" tIns="45709" rIns="91418" bIns="45709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30724" name="Picture 5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4800600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6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7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3657600"/>
            <a:ext cx="86518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8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876800"/>
            <a:ext cx="86677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9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467225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10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086225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1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030788"/>
            <a:ext cx="866775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12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865188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3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05400"/>
            <a:ext cx="86677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14" descr="an_ros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705225"/>
            <a:ext cx="869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5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72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16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17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5334000"/>
            <a:ext cx="992187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18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8" name="Picture 19" descr="Pictur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334000"/>
            <a:ext cx="9906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20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0574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21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1905000"/>
            <a:ext cx="1258887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22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195388"/>
            <a:ext cx="9525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23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7213"/>
            <a:ext cx="1181100" cy="104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24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00188"/>
            <a:ext cx="95250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25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09600"/>
            <a:ext cx="190500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26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3434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6" name="Picture 27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196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7" name="Picture 28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213" y="3962400"/>
            <a:ext cx="8016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8" name="Picture 29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7788"/>
            <a:ext cx="8001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9" name="Picture 30" descr="nnbutterfly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0" name="Picture 31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906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1" name="Picture 32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13716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6" name="AVSEQ02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315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3" name="WordArt 37"/>
          <p:cNvSpPr>
            <a:spLocks noChangeArrowheads="1" noChangeShapeType="1" noTextEdit="1"/>
          </p:cNvSpPr>
          <p:nvPr/>
        </p:nvSpPr>
        <p:spPr bwMode="auto">
          <a:xfrm>
            <a:off x="1143000" y="1371600"/>
            <a:ext cx="6553200" cy="3581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8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407780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21935" fill="hold"/>
                                        <p:tgtEl>
                                          <p:spTgt spid="1334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46"/>
                </p:tgtEl>
              </p:cMediaNode>
            </p:audio>
          </p:childTnLst>
        </p:cTn>
      </p:par>
    </p:tnLst>
    <p:bldLst>
      <p:bldP spid="133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65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66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001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7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68" descr="F9849DCFA90C473196ECD16214E7700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150" y="10668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79" descr="0830js5b15daddi012pz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5778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WordArt 12"/>
          <p:cNvSpPr>
            <a:spLocks noChangeArrowheads="1" noChangeShapeType="1" noTextEdit="1"/>
          </p:cNvSpPr>
          <p:nvPr/>
        </p:nvSpPr>
        <p:spPr bwMode="auto">
          <a:xfrm>
            <a:off x="381000" y="3886200"/>
            <a:ext cx="8153400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“Ai nhanh, ai đúng”</a:t>
            </a:r>
          </a:p>
        </p:txBody>
      </p:sp>
      <p:pic>
        <p:nvPicPr>
          <p:cNvPr id="18" name="Picture 17" descr="Trochoi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305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34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2400" y="1295400"/>
            <a:ext cx="8505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US" sz="2800" b="1">
                <a:solidFill>
                  <a:srgbClr val="006666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 Dấu ngoặc kép có tác dụng gì?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143000" y="2133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057400" y="198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914400" y="4953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43000" y="3200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057400" y="3200399"/>
            <a:ext cx="5410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057400" y="39624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1143000" y="4114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1143000" y="5105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057400" y="5105400"/>
            <a:ext cx="6248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và đánh dấu từ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4" name="TextBox 1"/>
          <p:cNvSpPr txBox="1">
            <a:spLocks noChangeArrowheads="1"/>
          </p:cNvSpPr>
          <p:nvPr/>
        </p:nvSpPr>
        <p:spPr bwMode="auto">
          <a:xfrm>
            <a:off x="1752600" y="304800"/>
            <a:ext cx="6019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họn chữ cái trước đáp án đúng</a:t>
            </a:r>
          </a:p>
          <a:p>
            <a:pPr eaLnBrk="1" hangingPunct="1"/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909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81000" y="304800"/>
            <a:ext cx="8505825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rong câu văn sau, dấu ngoặc kép được       dùng để làm gì?</a:t>
            </a:r>
          </a:p>
          <a:p>
            <a:pPr eaLnBrk="1" hangingPunct="1"/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ừ một cậu bé mồ côi cha, phải theo mẹ quẩy gánh hàng rong, ông Bạch Thái Bưởi đã trở thành 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vua tàu thủy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00200" y="2895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71600" y="2667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00200" y="3962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00200" y="4876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600200" y="5867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286000" y="27432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286000" y="39624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 giải thích cho câu đứng trước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362200" y="48768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baseline="30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86000" y="579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07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2400" y="304800"/>
            <a:ext cx="8505825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rong câu văn sau, dấu ngoặc kép </a:t>
            </a:r>
          </a:p>
          <a:p>
            <a:pPr eaLnBrk="1" hangingPunct="1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 dùng để làm gì?</a:t>
            </a:r>
          </a:p>
          <a:p>
            <a:pPr eaLnBrk="1" hangingPunct="1"/>
            <a:r>
              <a:rPr 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Tôi nhìn chị ngỡ ngàng: 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Cả đời người chỉ được ước một lần, sao chị lại dành điều ước tốt lành cho hàng xóm?</a:t>
            </a:r>
            <a:r>
              <a:rPr lang="en-US" altLang="en-US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ja-JP" sz="2800" b="1">
                <a:solidFill>
                  <a:srgbClr val="00009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>
              <a:solidFill>
                <a:srgbClr val="00009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00200" y="28956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A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1371600" y="5715000"/>
            <a:ext cx="914400" cy="914400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AU">
              <a:latin typeface="Arial" charset="0"/>
              <a:ea typeface="ＭＳ Ｐゴシック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00200" y="3962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.VnTime" charset="0"/>
              </a:rPr>
              <a:t>B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600200" y="48768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600200" y="5867400"/>
            <a:ext cx="533400" cy="523875"/>
          </a:xfrm>
          <a:prstGeom prst="rect">
            <a:avLst/>
          </a:prstGeom>
          <a:gradFill rotWithShape="1">
            <a:gsLst>
              <a:gs pos="0">
                <a:srgbClr val="FFC5FF"/>
              </a:gs>
              <a:gs pos="100000">
                <a:srgbClr val="B7FFB7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D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286000" y="2743200"/>
            <a:ext cx="640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nh dấu từ ngữ được dùng với ý nghĩa đặc biệt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286000" y="39624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 giải thích cho sự việc đứng trước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62200" y="4876800"/>
            <a:ext cx="6400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áo hiệu hết câu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286000" y="5791200"/>
            <a:ext cx="65532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 lời nói trực tiếp của nhân vật hoặc một người nào đó.</a:t>
            </a:r>
            <a:endParaRPr lang="en-US" sz="2800" b="1" baseline="3000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oi-co-mot-uoc-m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92015"/>
      </p:ext>
    </p:extLst>
  </p:cSld>
  <p:clrMapOvr>
    <a:masterClrMapping/>
  </p:clrMapOvr>
  <p:transition spd="slow" advClick="0"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ody-mobile-manh-2-jpg-539-63572134411905267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953824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v_nvp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327084"/>
      </p:ext>
    </p:extLst>
  </p:cSld>
  <p:clrMapOvr>
    <a:masterClrMapping/>
  </p:clrMapOvr>
  <p:transition spd="slow" advClick="0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3&quot;/&gt;&lt;property id=&quot;20307&quot; value=&quot;258&quot;/&gt;&lt;/object&gt;&lt;object type=&quot;3&quot; unique_id=&quot;10005&quot;&gt;&lt;property id=&quot;20148&quot; value=&quot;5&quot;/&gt;&lt;property id=&quot;20300&quot; value=&quot;Slide 4&quot;/&gt;&lt;property id=&quot;20307&quot; value=&quot;259&quot;/&gt;&lt;/object&gt;&lt;object type=&quot;3&quot; unique_id=&quot;10006&quot;&gt;&lt;property id=&quot;20148&quot; value=&quot;5&quot;/&gt;&lt;property id=&quot;20300&quot; value=&quot;Slide 5&quot;/&gt;&lt;property id=&quot;20307&quot; value=&quot;260&quot;/&gt;&lt;/object&gt;&lt;object type=&quot;3&quot; unique_id=&quot;10007&quot;&gt;&lt;property id=&quot;20148&quot; value=&quot;5&quot;/&gt;&lt;property id=&quot;20300&quot; value=&quot;Slide 6&quot;/&gt;&lt;property id=&quot;20307&quot; value=&quot;261&quot;/&gt;&lt;/object&gt;&lt;object type=&quot;3&quot; unique_id=&quot;10008&quot;&gt;&lt;property id=&quot;20148&quot; value=&quot;5&quot;/&gt;&lt;property id=&quot;20300&quot; value=&quot;Slide 7&quot;/&gt;&lt;property id=&quot;20307&quot; value=&quot;263&quot;/&gt;&lt;/object&gt;&lt;object type=&quot;3&quot; unique_id=&quot;10009&quot;&gt;&lt;property id=&quot;20148&quot; value=&quot;5&quot;/&gt;&lt;property id=&quot;20300&quot; value=&quot;Slide 8&quot;/&gt;&lt;property id=&quot;20307&quot; value=&quot;264&quot;/&gt;&lt;/object&gt;&lt;object type=&quot;3&quot; unique_id=&quot;10010&quot;&gt;&lt;property id=&quot;20148&quot; value=&quot;5&quot;/&gt;&lt;property id=&quot;20300&quot; value=&quot;Slide 9&quot;/&gt;&lt;property id=&quot;20307&quot; value=&quot;265&quot;/&gt;&lt;/object&gt;&lt;object type=&quot;3&quot; unique_id=&quot;10011&quot;&gt;&lt;property id=&quot;20148&quot; value=&quot;5&quot;/&gt;&lt;property id=&quot;20300&quot; value=&quot;Slide 10&quot;/&gt;&lt;property id=&quot;20307&quot; value=&quot;266&quot;/&gt;&lt;/object&gt;&lt;object type=&quot;3&quot; unique_id=&quot;10012&quot;&gt;&lt;property id=&quot;20148&quot; value=&quot;5&quot;/&gt;&lt;property id=&quot;20300&quot; value=&quot;Slide 11&quot;/&gt;&lt;property id=&quot;20307&quot; value=&quot;267&quot;/&gt;&lt;/object&gt;&lt;object type=&quot;3&quot; unique_id=&quot;10013&quot;&gt;&lt;property id=&quot;20148&quot; value=&quot;5&quot;/&gt;&lt;property id=&quot;20300&quot; value=&quot;Slide 12&quot;/&gt;&lt;property id=&quot;20307&quot; value=&quot;269&quot;/&gt;&lt;/object&gt;&lt;object type=&quot;3&quot; unique_id=&quot;10014&quot;&gt;&lt;property id=&quot;20148&quot; value=&quot;5&quot;/&gt;&lt;property id=&quot;20300&quot; value=&quot;Slide 13&quot;/&gt;&lt;property id=&quot;20307&quot; value=&quot;270&quot;/&gt;&lt;/object&gt;&lt;object type=&quot;3&quot; unique_id=&quot;10016&quot;&gt;&lt;property id=&quot;20148&quot; value=&quot;5&quot;/&gt;&lt;property id=&quot;20300&quot; value=&quot;Slide 14&quot;/&gt;&lt;property id=&quot;20307&quot; value=&quot;272&quot;/&gt;&lt;/object&gt;&lt;object type=&quot;3&quot; unique_id=&quot;10017&quot;&gt;&lt;property id=&quot;20148&quot; value=&quot;5&quot;/&gt;&lt;property id=&quot;20300&quot; value=&quot;Slide 15&quot;/&gt;&lt;property id=&quot;20307&quot; value=&quot;273&quot;/&gt;&lt;/object&gt;&lt;object type=&quot;3&quot; unique_id=&quot;10018&quot;&gt;&lt;property id=&quot;20148&quot; value=&quot;5&quot;/&gt;&lt;property id=&quot;20300&quot; value=&quot;Slide 16&quot;/&gt;&lt;property id=&quot;20307&quot; value=&quot;275&quot;/&gt;&lt;/object&gt;&lt;object type=&quot;3&quot; unique_id=&quot;10019&quot;&gt;&lt;property id=&quot;20148&quot; value=&quot;5&quot;/&gt;&lt;property id=&quot;20300&quot; value=&quot;Slide 17&quot;/&gt;&lt;property id=&quot;20307&quot; value=&quot;276&quot;/&gt;&lt;/object&gt;&lt;object type=&quot;3&quot; unique_id=&quot;10020&quot;&gt;&lt;property id=&quot;20148&quot; value=&quot;5&quot;/&gt;&lt;property id=&quot;20300&quot; value=&quot;Slide 18&quot;/&gt;&lt;property id=&quot;20307&quot; value=&quot;277&quot;/&gt;&lt;/object&gt;&lt;object type=&quot;3&quot; unique_id=&quot;10021&quot;&gt;&lt;property id=&quot;20148&quot; value=&quot;5&quot;/&gt;&lt;property id=&quot;20300&quot; value=&quot;Slide 19&quot;/&gt;&lt;property id=&quot;20307&quot; value=&quot;278&quot;/&gt;&lt;/object&gt;&lt;object type=&quot;3&quot; unique_id=&quot;10022&quot;&gt;&lt;property id=&quot;20148&quot; value=&quot;5&quot;/&gt;&lt;property id=&quot;20300&quot; value=&quot;Slide 20&quot;/&gt;&lt;property id=&quot;20307&quot; value=&quot;279&quot;/&gt;&lt;/object&gt;&lt;object type=&quot;3&quot; unique_id=&quot;10023&quot;&gt;&lt;property id=&quot;20148&quot; value=&quot;5&quot;/&gt;&lt;property id=&quot;20300&quot; value=&quot;Slide 21&quot;/&gt;&lt;property id=&quot;20307&quot; value=&quot;280&quot;/&gt;&lt;/object&gt;&lt;object type=&quot;3&quot; unique_id=&quot;10024&quot;&gt;&lt;property id=&quot;20148&quot; value=&quot;5&quot;/&gt;&lt;property id=&quot;20300&quot; value=&quot;Slide 22&quot;/&gt;&lt;property id=&quot;20307&quot; value=&quot;282&quot;/&gt;&lt;/object&gt;&lt;object type=&quot;3&quot; unique_id=&quot;10164&quot;&gt;&lt;property id=&quot;20148&quot; value=&quot;5&quot;/&gt;&lt;property id=&quot;20300&quot; value=&quot;Slide 2&quot;/&gt;&lt;property id=&quot;20307&quot; value=&quot;283&quot;/&gt;&lt;/object&gt;&lt;/object&gt;&lt;object type=&quot;8&quot; unique_id=&quot;1004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999</Words>
  <Application>Microsoft Office PowerPoint</Application>
  <PresentationFormat>On-screen Show (4:3)</PresentationFormat>
  <Paragraphs>143</Paragraphs>
  <Slides>22</Slides>
  <Notes>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TC</cp:lastModifiedBy>
  <cp:revision>16</cp:revision>
  <dcterms:created xsi:type="dcterms:W3CDTF">2006-08-16T00:00:00Z</dcterms:created>
  <dcterms:modified xsi:type="dcterms:W3CDTF">2019-10-30T08:02:11Z</dcterms:modified>
</cp:coreProperties>
</file>